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A182A1" w14:textId="77777777" w:rsidR="009B7E44" w:rsidRPr="003A7A38" w:rsidRDefault="009B7E44" w:rsidP="003A7A38">
      <w:pPr>
        <w:pStyle w:val="Psectionheading"/>
      </w:pPr>
      <w:r w:rsidRPr="007B03C8">
        <w:t xml:space="preserve">Multiple choice section </w:t>
      </w:r>
    </w:p>
    <w:tbl>
      <w:tblPr>
        <w:tblW w:w="427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3"/>
        <w:gridCol w:w="719"/>
        <w:gridCol w:w="719"/>
        <w:gridCol w:w="720"/>
        <w:gridCol w:w="720"/>
        <w:gridCol w:w="720"/>
        <w:gridCol w:w="720"/>
        <w:gridCol w:w="720"/>
        <w:gridCol w:w="720"/>
        <w:gridCol w:w="716"/>
        <w:gridCol w:w="710"/>
      </w:tblGrid>
      <w:tr w:rsidR="009B7E44" w:rsidRPr="007B03C8" w14:paraId="45B1F78C" w14:textId="77777777" w:rsidTr="00A71329">
        <w:trPr>
          <w:jc w:val="center"/>
        </w:trPr>
        <w:tc>
          <w:tcPr>
            <w:tcW w:w="738" w:type="pct"/>
            <w:vAlign w:val="center"/>
          </w:tcPr>
          <w:p w14:paraId="5DB62E03" w14:textId="6267F964" w:rsidR="009B7E44" w:rsidRPr="003502E1" w:rsidRDefault="009B7E44" w:rsidP="00D66179">
            <w:pPr>
              <w:pStyle w:val="Ptabletext"/>
              <w:rPr>
                <w:rStyle w:val="Cquestionpartlabelbold"/>
              </w:rPr>
            </w:pPr>
            <w:r w:rsidRPr="003502E1">
              <w:rPr>
                <w:rStyle w:val="Cquestionpartlabelbold"/>
              </w:rPr>
              <w:t>Question</w:t>
            </w:r>
          </w:p>
        </w:tc>
        <w:tc>
          <w:tcPr>
            <w:tcW w:w="427" w:type="pct"/>
            <w:vAlign w:val="center"/>
          </w:tcPr>
          <w:p w14:paraId="31101C7B" w14:textId="77777777" w:rsidR="009B7E44" w:rsidRPr="007B03C8" w:rsidRDefault="009B7E44" w:rsidP="003502E1">
            <w:pPr>
              <w:pStyle w:val="Ptabletext"/>
            </w:pPr>
            <w:r w:rsidRPr="007B03C8">
              <w:t>1</w:t>
            </w:r>
          </w:p>
        </w:tc>
        <w:tc>
          <w:tcPr>
            <w:tcW w:w="427" w:type="pct"/>
            <w:vAlign w:val="center"/>
          </w:tcPr>
          <w:p w14:paraId="52216A08" w14:textId="77777777" w:rsidR="009B7E44" w:rsidRPr="007B03C8" w:rsidRDefault="009B7E44" w:rsidP="003502E1">
            <w:pPr>
              <w:pStyle w:val="Ptabletext"/>
            </w:pPr>
            <w:r w:rsidRPr="007B03C8">
              <w:t>2</w:t>
            </w:r>
          </w:p>
        </w:tc>
        <w:tc>
          <w:tcPr>
            <w:tcW w:w="427" w:type="pct"/>
            <w:vAlign w:val="center"/>
          </w:tcPr>
          <w:p w14:paraId="66ED9C75" w14:textId="77777777" w:rsidR="009B7E44" w:rsidRPr="007B03C8" w:rsidRDefault="009B7E44" w:rsidP="003502E1">
            <w:pPr>
              <w:pStyle w:val="Ptabletext"/>
            </w:pPr>
            <w:r w:rsidRPr="007B03C8">
              <w:t>3</w:t>
            </w:r>
          </w:p>
        </w:tc>
        <w:tc>
          <w:tcPr>
            <w:tcW w:w="427" w:type="pct"/>
            <w:vAlign w:val="center"/>
          </w:tcPr>
          <w:p w14:paraId="44980F64" w14:textId="77777777" w:rsidR="009B7E44" w:rsidRPr="007B03C8" w:rsidRDefault="009B7E44" w:rsidP="003502E1">
            <w:pPr>
              <w:pStyle w:val="Ptabletext"/>
            </w:pPr>
            <w:r w:rsidRPr="007B03C8">
              <w:t>4</w:t>
            </w:r>
          </w:p>
        </w:tc>
        <w:tc>
          <w:tcPr>
            <w:tcW w:w="427" w:type="pct"/>
            <w:vAlign w:val="center"/>
          </w:tcPr>
          <w:p w14:paraId="189355D5" w14:textId="77777777" w:rsidR="009B7E44" w:rsidRPr="007B03C8" w:rsidRDefault="009B7E44" w:rsidP="003502E1">
            <w:pPr>
              <w:pStyle w:val="Ptabletext"/>
            </w:pPr>
            <w:r w:rsidRPr="007B03C8">
              <w:t>5</w:t>
            </w:r>
          </w:p>
        </w:tc>
        <w:tc>
          <w:tcPr>
            <w:tcW w:w="427" w:type="pct"/>
            <w:vAlign w:val="center"/>
          </w:tcPr>
          <w:p w14:paraId="6750926F" w14:textId="77777777" w:rsidR="009B7E44" w:rsidRPr="007B03C8" w:rsidRDefault="009B7E44" w:rsidP="003502E1">
            <w:pPr>
              <w:pStyle w:val="Ptabletext"/>
            </w:pPr>
            <w:r w:rsidRPr="007B03C8">
              <w:t>6</w:t>
            </w:r>
          </w:p>
        </w:tc>
        <w:tc>
          <w:tcPr>
            <w:tcW w:w="427" w:type="pct"/>
            <w:vAlign w:val="center"/>
          </w:tcPr>
          <w:p w14:paraId="190EA629" w14:textId="77777777" w:rsidR="009B7E44" w:rsidRPr="007B03C8" w:rsidRDefault="009B7E44" w:rsidP="003502E1">
            <w:pPr>
              <w:pStyle w:val="Ptabletext"/>
            </w:pPr>
            <w:r w:rsidRPr="007B03C8">
              <w:t>7</w:t>
            </w:r>
          </w:p>
        </w:tc>
        <w:tc>
          <w:tcPr>
            <w:tcW w:w="427" w:type="pct"/>
            <w:vAlign w:val="center"/>
          </w:tcPr>
          <w:p w14:paraId="620933B5" w14:textId="77777777" w:rsidR="009B7E44" w:rsidRPr="007B03C8" w:rsidRDefault="009B7E44" w:rsidP="003502E1">
            <w:pPr>
              <w:pStyle w:val="Ptabletext"/>
            </w:pPr>
            <w:r w:rsidRPr="007B03C8">
              <w:t>8</w:t>
            </w:r>
          </w:p>
        </w:tc>
        <w:tc>
          <w:tcPr>
            <w:tcW w:w="425" w:type="pct"/>
            <w:vAlign w:val="center"/>
          </w:tcPr>
          <w:p w14:paraId="1611852B" w14:textId="77777777" w:rsidR="009B7E44" w:rsidRPr="007B03C8" w:rsidRDefault="009B7E44" w:rsidP="003502E1">
            <w:pPr>
              <w:pStyle w:val="Ptabletext"/>
            </w:pPr>
            <w:r w:rsidRPr="007B03C8">
              <w:t>9</w:t>
            </w:r>
          </w:p>
        </w:tc>
        <w:tc>
          <w:tcPr>
            <w:tcW w:w="421" w:type="pct"/>
            <w:vAlign w:val="center"/>
          </w:tcPr>
          <w:p w14:paraId="392E7101" w14:textId="77777777" w:rsidR="009B7E44" w:rsidRPr="007B03C8" w:rsidRDefault="009B7E44" w:rsidP="003502E1">
            <w:pPr>
              <w:pStyle w:val="Ptabletext"/>
            </w:pPr>
            <w:r w:rsidRPr="007B03C8">
              <w:t>10</w:t>
            </w:r>
          </w:p>
        </w:tc>
      </w:tr>
      <w:tr w:rsidR="009B7E44" w:rsidRPr="007B03C8" w14:paraId="27A58E0E" w14:textId="77777777" w:rsidTr="00A71329">
        <w:trPr>
          <w:jc w:val="center"/>
        </w:trPr>
        <w:tc>
          <w:tcPr>
            <w:tcW w:w="738" w:type="pct"/>
            <w:vAlign w:val="center"/>
          </w:tcPr>
          <w:p w14:paraId="57729AF0" w14:textId="77777777" w:rsidR="009B7E44" w:rsidRPr="003502E1" w:rsidRDefault="009B7E44" w:rsidP="00D66179">
            <w:pPr>
              <w:pStyle w:val="Ptabletext"/>
              <w:rPr>
                <w:rStyle w:val="Cquestionpartlabelbold"/>
              </w:rPr>
            </w:pPr>
            <w:r w:rsidRPr="003502E1">
              <w:rPr>
                <w:rStyle w:val="Cquestionpartlabelbold"/>
              </w:rPr>
              <w:t>Answer</w:t>
            </w:r>
          </w:p>
        </w:tc>
        <w:tc>
          <w:tcPr>
            <w:tcW w:w="427" w:type="pct"/>
            <w:vAlign w:val="center"/>
          </w:tcPr>
          <w:p w14:paraId="62AEC44C" w14:textId="77777777" w:rsidR="009B7E44" w:rsidRPr="007B03C8" w:rsidRDefault="00274F68" w:rsidP="003502E1">
            <w:pPr>
              <w:pStyle w:val="Ptabletext"/>
            </w:pPr>
            <w:r>
              <w:t>C</w:t>
            </w:r>
          </w:p>
        </w:tc>
        <w:tc>
          <w:tcPr>
            <w:tcW w:w="427" w:type="pct"/>
            <w:vAlign w:val="center"/>
          </w:tcPr>
          <w:p w14:paraId="65AD9304" w14:textId="77777777" w:rsidR="009B7E44" w:rsidRPr="007B03C8" w:rsidRDefault="00274F68" w:rsidP="003502E1">
            <w:pPr>
              <w:pStyle w:val="Ptabletext"/>
            </w:pPr>
            <w:r>
              <w:t>A</w:t>
            </w:r>
          </w:p>
        </w:tc>
        <w:tc>
          <w:tcPr>
            <w:tcW w:w="427" w:type="pct"/>
            <w:vAlign w:val="center"/>
          </w:tcPr>
          <w:p w14:paraId="4EEDE083" w14:textId="77777777" w:rsidR="009B7E44" w:rsidRPr="007B03C8" w:rsidRDefault="00216AC8" w:rsidP="003502E1">
            <w:pPr>
              <w:pStyle w:val="Ptabletext"/>
            </w:pPr>
            <w:r>
              <w:t>C</w:t>
            </w:r>
          </w:p>
        </w:tc>
        <w:tc>
          <w:tcPr>
            <w:tcW w:w="427" w:type="pct"/>
            <w:vAlign w:val="center"/>
          </w:tcPr>
          <w:p w14:paraId="16CAD630" w14:textId="77777777" w:rsidR="009B7E44" w:rsidRPr="007B03C8" w:rsidRDefault="00472308" w:rsidP="003502E1">
            <w:pPr>
              <w:pStyle w:val="Ptabletext"/>
            </w:pPr>
            <w:r w:rsidRPr="007B03C8">
              <w:t>C</w:t>
            </w:r>
          </w:p>
        </w:tc>
        <w:tc>
          <w:tcPr>
            <w:tcW w:w="427" w:type="pct"/>
            <w:vAlign w:val="center"/>
          </w:tcPr>
          <w:p w14:paraId="7E87A5AF" w14:textId="77777777" w:rsidR="009B7E44" w:rsidRPr="007B03C8" w:rsidRDefault="00472308" w:rsidP="003502E1">
            <w:pPr>
              <w:pStyle w:val="Ptabletext"/>
            </w:pPr>
            <w:r w:rsidRPr="007B03C8">
              <w:t>C</w:t>
            </w:r>
          </w:p>
        </w:tc>
        <w:tc>
          <w:tcPr>
            <w:tcW w:w="427" w:type="pct"/>
            <w:vAlign w:val="center"/>
          </w:tcPr>
          <w:p w14:paraId="34EC17E5" w14:textId="77777777" w:rsidR="009B7E44" w:rsidRPr="007B03C8" w:rsidRDefault="004441BB" w:rsidP="003502E1">
            <w:pPr>
              <w:pStyle w:val="Ptabletext"/>
            </w:pPr>
            <w:r>
              <w:t>B</w:t>
            </w:r>
          </w:p>
        </w:tc>
        <w:tc>
          <w:tcPr>
            <w:tcW w:w="427" w:type="pct"/>
            <w:vAlign w:val="center"/>
          </w:tcPr>
          <w:p w14:paraId="605D86A1" w14:textId="77777777" w:rsidR="009B7E44" w:rsidRPr="007B03C8" w:rsidRDefault="00472308" w:rsidP="003502E1">
            <w:pPr>
              <w:pStyle w:val="Ptabletext"/>
            </w:pPr>
            <w:r w:rsidRPr="007B03C8">
              <w:t>B</w:t>
            </w:r>
          </w:p>
        </w:tc>
        <w:tc>
          <w:tcPr>
            <w:tcW w:w="427" w:type="pct"/>
            <w:vAlign w:val="center"/>
          </w:tcPr>
          <w:p w14:paraId="7F02B18A" w14:textId="77777777" w:rsidR="009B7E44" w:rsidRPr="007B03C8" w:rsidRDefault="009B7E44" w:rsidP="003502E1">
            <w:pPr>
              <w:pStyle w:val="Ptabletext"/>
            </w:pPr>
            <w:r w:rsidRPr="007B03C8">
              <w:t>D</w:t>
            </w:r>
          </w:p>
        </w:tc>
        <w:tc>
          <w:tcPr>
            <w:tcW w:w="425" w:type="pct"/>
            <w:vAlign w:val="center"/>
          </w:tcPr>
          <w:p w14:paraId="25620048" w14:textId="77777777" w:rsidR="009B7E44" w:rsidRPr="007B03C8" w:rsidRDefault="009B7E44" w:rsidP="003502E1">
            <w:pPr>
              <w:pStyle w:val="Ptabletext"/>
            </w:pPr>
            <w:r w:rsidRPr="007B03C8">
              <w:t>A</w:t>
            </w:r>
          </w:p>
        </w:tc>
        <w:tc>
          <w:tcPr>
            <w:tcW w:w="421" w:type="pct"/>
            <w:vAlign w:val="center"/>
          </w:tcPr>
          <w:p w14:paraId="3BB19B74" w14:textId="77777777" w:rsidR="009B7E44" w:rsidRPr="007B03C8" w:rsidRDefault="00D72CF4" w:rsidP="003502E1">
            <w:pPr>
              <w:pStyle w:val="Ptabletext"/>
            </w:pPr>
            <w:r>
              <w:t>B</w:t>
            </w:r>
          </w:p>
        </w:tc>
      </w:tr>
    </w:tbl>
    <w:p w14:paraId="54206E1D" w14:textId="77777777" w:rsidR="00A71329" w:rsidRDefault="00A71329" w:rsidP="00AE3897">
      <w:pPr>
        <w:pStyle w:val="Pquestionheadingmc1stafterhead"/>
      </w:pPr>
    </w:p>
    <w:p w14:paraId="15476B8E" w14:textId="77777777" w:rsidR="00AE3897" w:rsidRDefault="00AE3897" w:rsidP="00AE3897">
      <w:pPr>
        <w:pStyle w:val="Pquestionheadingmc1stafterhead"/>
      </w:pPr>
      <w:r>
        <w:t>Question 1</w:t>
      </w:r>
      <w:r>
        <w:tab/>
      </w:r>
      <w:r w:rsidR="009150AE">
        <w:t>[5.</w:t>
      </w:r>
      <w:r>
        <w:t>1</w:t>
      </w:r>
      <w:r w:rsidRPr="00DF7F34">
        <w:t>]</w:t>
      </w:r>
    </w:p>
    <w:p w14:paraId="6FF5F076" w14:textId="77777777" w:rsidR="00B073E0" w:rsidRPr="00D16B8D" w:rsidRDefault="00B073E0" w:rsidP="00D16B8D">
      <w:pPr>
        <w:pStyle w:val="Pquestiontextmainstem"/>
        <w:rPr>
          <w:rStyle w:val="Cquestionpartlabelbold"/>
        </w:rPr>
      </w:pPr>
      <w:r w:rsidRPr="00D16B8D">
        <w:rPr>
          <w:rStyle w:val="Cquestionpartlabelbold"/>
        </w:rPr>
        <w:t>C</w:t>
      </w:r>
    </w:p>
    <w:p w14:paraId="4916E2D1" w14:textId="376D339F" w:rsidR="00B073E0" w:rsidRPr="008915E4" w:rsidRDefault="00D16B8D" w:rsidP="00D16B8D">
      <w:pPr>
        <w:pStyle w:val="Pquestiontextmainstem"/>
      </w:pPr>
      <w:r>
        <w:t>1.5 cm = 15 mm</w:t>
      </w:r>
      <w:bookmarkStart w:id="0" w:name="_GoBack"/>
      <w:bookmarkEnd w:id="0"/>
    </w:p>
    <w:p w14:paraId="0E0840D3" w14:textId="77777777" w:rsidR="00B073E0" w:rsidRPr="008915E4" w:rsidRDefault="00B073E0" w:rsidP="00B80C1D">
      <w:pPr>
        <w:pStyle w:val="Pquestiontextmainstem"/>
      </w:pPr>
      <w:r w:rsidRPr="008915E4">
        <w:rPr>
          <w:position w:val="-2"/>
        </w:rPr>
        <w:object w:dxaOrig="1700" w:dyaOrig="200" w14:anchorId="3B984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35pt;height:10.3pt" o:ole="">
            <v:imagedata r:id="rId11" o:title=""/>
          </v:shape>
          <o:OLEObject Type="Embed" ProgID="Equation.3" ShapeID="_x0000_i1025" DrawAspect="Content" ObjectID="_1538892934" r:id="rId12"/>
        </w:object>
      </w:r>
      <w:r w:rsidRPr="00B80C1D">
        <w:t xml:space="preserve"> mm</w:t>
      </w:r>
      <w:r w:rsidRPr="00B80C1D">
        <w:rPr>
          <w:rStyle w:val="Csuperscript"/>
        </w:rPr>
        <w:t>2</w:t>
      </w:r>
    </w:p>
    <w:p w14:paraId="6DAB8A68" w14:textId="77777777" w:rsidR="00AE3897" w:rsidRDefault="00AE3897" w:rsidP="00AE3897">
      <w:pPr>
        <w:pStyle w:val="Pquestionheadingmc"/>
      </w:pPr>
      <w:r>
        <w:t>Question 2</w:t>
      </w:r>
      <w:r>
        <w:tab/>
      </w:r>
      <w:r w:rsidR="009150AE">
        <w:t>[5.</w:t>
      </w:r>
      <w:r>
        <w:t>1</w:t>
      </w:r>
      <w:r w:rsidRPr="00DF7F34">
        <w:t>]</w:t>
      </w:r>
    </w:p>
    <w:p w14:paraId="68E9BAFB" w14:textId="77777777" w:rsidR="00274F68" w:rsidRPr="00D16B8D" w:rsidRDefault="00274F68" w:rsidP="00D16B8D">
      <w:pPr>
        <w:pStyle w:val="Pquestiontextmainstem"/>
        <w:rPr>
          <w:rStyle w:val="Cquestionpartlabelbold"/>
        </w:rPr>
      </w:pPr>
      <w:r w:rsidRPr="00D16B8D">
        <w:rPr>
          <w:rStyle w:val="Cquestionpartlabelbold"/>
        </w:rPr>
        <w:t>A</w:t>
      </w:r>
    </w:p>
    <w:p w14:paraId="69B70B1E" w14:textId="77777777" w:rsidR="00274F68" w:rsidRPr="008915E4" w:rsidRDefault="00274F68" w:rsidP="00B80C1D">
      <w:pPr>
        <w:pStyle w:val="Pquestiontextmainstem"/>
      </w:pPr>
      <w:r w:rsidRPr="008915E4">
        <w:rPr>
          <w:position w:val="-6"/>
        </w:rPr>
        <w:object w:dxaOrig="1680" w:dyaOrig="320" w14:anchorId="5CEEACB9">
          <v:shape id="_x0000_i1026" type="#_x0000_t75" style="width:83.3pt;height:15.45pt" o:ole="">
            <v:imagedata r:id="rId13" o:title=""/>
          </v:shape>
          <o:OLEObject Type="Embed" ProgID="Equation.3" ShapeID="_x0000_i1026" DrawAspect="Content" ObjectID="_1538892935" r:id="rId14"/>
        </w:object>
      </w:r>
      <w:r w:rsidRPr="00B80C1D">
        <w:t xml:space="preserve"> cm</w:t>
      </w:r>
      <w:r w:rsidRPr="00B80C1D">
        <w:rPr>
          <w:rStyle w:val="Csuperscript"/>
        </w:rPr>
        <w:t>2</w:t>
      </w:r>
    </w:p>
    <w:p w14:paraId="2E32793B" w14:textId="77777777" w:rsidR="00AE3897" w:rsidRDefault="00AE3897" w:rsidP="00AE3897">
      <w:pPr>
        <w:pStyle w:val="Pquestionheadingmc"/>
      </w:pPr>
      <w:r>
        <w:t>Question 3</w:t>
      </w:r>
      <w:r>
        <w:tab/>
      </w:r>
      <w:r w:rsidR="009150AE">
        <w:t>[5.</w:t>
      </w:r>
      <w:r>
        <w:t>2</w:t>
      </w:r>
      <w:r w:rsidRPr="00DF7F34">
        <w:t>]</w:t>
      </w:r>
    </w:p>
    <w:p w14:paraId="6161A586" w14:textId="77777777" w:rsidR="00216AC8" w:rsidRPr="00D16B8D" w:rsidRDefault="00216AC8" w:rsidP="00D16B8D">
      <w:pPr>
        <w:pStyle w:val="Pquestiontextmainstem"/>
        <w:rPr>
          <w:rStyle w:val="Cquestionpartlabelbold"/>
        </w:rPr>
      </w:pPr>
      <w:r w:rsidRPr="00D16B8D">
        <w:rPr>
          <w:rStyle w:val="Cquestionpartlabelbold"/>
        </w:rPr>
        <w:t>C</w:t>
      </w:r>
    </w:p>
    <w:p w14:paraId="7A17DE64" w14:textId="77777777" w:rsidR="00216AC8" w:rsidRPr="008915E4" w:rsidRDefault="00216AC8" w:rsidP="00B80C1D">
      <w:pPr>
        <w:pStyle w:val="Pquestiontextmainstem"/>
      </w:pPr>
      <w:r w:rsidRPr="008915E4">
        <w:rPr>
          <w:position w:val="-8"/>
        </w:rPr>
        <w:object w:dxaOrig="2980" w:dyaOrig="280" w14:anchorId="4B650A2D">
          <v:shape id="_x0000_i1027" type="#_x0000_t75" style="width:149.15pt;height:14.4pt" o:ole="">
            <v:imagedata r:id="rId15" o:title=""/>
          </v:shape>
          <o:OLEObject Type="Embed" ProgID="Equation.3" ShapeID="_x0000_i1027" DrawAspect="Content" ObjectID="_1538892936" r:id="rId16"/>
        </w:object>
      </w:r>
      <w:r w:rsidRPr="00B80C1D">
        <w:t xml:space="preserve"> m</w:t>
      </w:r>
      <w:r w:rsidRPr="00B80C1D">
        <w:rPr>
          <w:rStyle w:val="Csuperscript"/>
        </w:rPr>
        <w:t>2</w:t>
      </w:r>
    </w:p>
    <w:p w14:paraId="00BBA4EF" w14:textId="77777777" w:rsidR="00AE3897" w:rsidRDefault="00AE3897" w:rsidP="00AE3897">
      <w:pPr>
        <w:pStyle w:val="Pquestionheadingmc"/>
      </w:pPr>
      <w:r>
        <w:t>Question 4</w:t>
      </w:r>
      <w:r>
        <w:tab/>
      </w:r>
      <w:r w:rsidR="009150AE">
        <w:t>[5.</w:t>
      </w:r>
      <w:r>
        <w:t>3</w:t>
      </w:r>
      <w:r w:rsidRPr="00DF7F34">
        <w:t>]</w:t>
      </w:r>
    </w:p>
    <w:p w14:paraId="39B30904" w14:textId="77777777" w:rsidR="009B7E44" w:rsidRPr="007B03C8" w:rsidRDefault="00472308" w:rsidP="003A7A38">
      <w:pPr>
        <w:pStyle w:val="Pquestionheadingmc1stafterhead"/>
      </w:pPr>
      <w:r w:rsidRPr="007B03C8">
        <w:t>C</w:t>
      </w:r>
    </w:p>
    <w:p w14:paraId="246DAE08" w14:textId="77777777" w:rsidR="009B7E44" w:rsidRPr="007B03C8" w:rsidRDefault="009B7E44" w:rsidP="003502E1">
      <w:pPr>
        <w:pStyle w:val="Pquestiontextmainstem"/>
      </w:pPr>
      <w:r w:rsidRPr="007B03C8">
        <w:rPr>
          <w:position w:val="-28"/>
        </w:rPr>
        <w:object w:dxaOrig="2440" w:dyaOrig="680" w14:anchorId="7E44396F">
          <v:shape id="_x0000_i1028" type="#_x0000_t75" style="width:122.4pt;height:34.95pt" o:ole="">
            <v:imagedata r:id="rId17" o:title=""/>
          </v:shape>
          <o:OLEObject Type="Embed" ProgID="Equation.3" ShapeID="_x0000_i1028" DrawAspect="Content" ObjectID="_1538892937" r:id="rId18"/>
        </w:object>
      </w:r>
      <w:r w:rsidRPr="003502E1">
        <w:t xml:space="preserve"> cm</w:t>
      </w:r>
      <w:r w:rsidRPr="003A7A38">
        <w:rPr>
          <w:rStyle w:val="Csuperscript"/>
        </w:rPr>
        <w:t>3</w:t>
      </w:r>
    </w:p>
    <w:p w14:paraId="1EBA241A" w14:textId="7B2D2B5F" w:rsidR="00AE3897" w:rsidRDefault="00AE3897" w:rsidP="00AE3897">
      <w:pPr>
        <w:pStyle w:val="Pquestionheadingmc"/>
      </w:pPr>
      <w:r>
        <w:t>Question 5</w:t>
      </w:r>
      <w:r>
        <w:tab/>
      </w:r>
      <w:r w:rsidR="009150AE">
        <w:t>[5.</w:t>
      </w:r>
      <w:r>
        <w:t>4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6607BFF3" w14:textId="77777777" w:rsidR="009B7E44" w:rsidRPr="007B03C8" w:rsidRDefault="00472308" w:rsidP="003A7A38">
      <w:pPr>
        <w:pStyle w:val="Pquestionheadingmc1stafterhead"/>
      </w:pPr>
      <w:r w:rsidRPr="007B03C8">
        <w:t>C</w:t>
      </w:r>
    </w:p>
    <w:p w14:paraId="525BCA8F" w14:textId="77777777" w:rsidR="009B7E44" w:rsidRPr="003A7A38" w:rsidRDefault="00835A7E" w:rsidP="003A7A38">
      <w:pPr>
        <w:pStyle w:val="Pquestiontextmainstem"/>
      </w:pPr>
      <w:r w:rsidRPr="007B03C8">
        <w:rPr>
          <w:position w:val="-10"/>
        </w:rPr>
        <w:object w:dxaOrig="2760" w:dyaOrig="320" w14:anchorId="1A5C5668">
          <v:shape id="_x0000_i1029" type="#_x0000_t75" style="width:136.8pt;height:15.45pt" o:ole="">
            <v:imagedata r:id="rId19" o:title=""/>
          </v:shape>
          <o:OLEObject Type="Embed" ProgID="Equation.DSMT4" ShapeID="_x0000_i1029" DrawAspect="Content" ObjectID="_1538892938" r:id="rId20"/>
        </w:object>
      </w:r>
      <w:r w:rsidR="009B7E44" w:rsidRPr="007B03C8">
        <w:t xml:space="preserve"> cm</w:t>
      </w:r>
      <w:r w:rsidR="009B7E44" w:rsidRPr="003A7A38">
        <w:rPr>
          <w:rStyle w:val="Csuperscript"/>
        </w:rPr>
        <w:t>2</w:t>
      </w:r>
    </w:p>
    <w:p w14:paraId="26769E67" w14:textId="0EE5CE61" w:rsidR="00AE3897" w:rsidRDefault="00AE3897" w:rsidP="00AE3897">
      <w:pPr>
        <w:pStyle w:val="Pquestionheadingmc"/>
      </w:pPr>
      <w:r>
        <w:t>Question 6</w:t>
      </w:r>
      <w:r>
        <w:tab/>
      </w:r>
      <w:r w:rsidR="009150AE">
        <w:t>[5.</w:t>
      </w:r>
      <w:r>
        <w:t>4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2FA78FB7" w14:textId="77777777" w:rsidR="004441BB" w:rsidRPr="00B80C1D" w:rsidRDefault="004441BB" w:rsidP="004441BB">
      <w:pPr>
        <w:rPr>
          <w:rStyle w:val="Cquestionpartlabelbold"/>
        </w:rPr>
      </w:pPr>
      <w:r w:rsidRPr="00B80C1D">
        <w:rPr>
          <w:rStyle w:val="Cquestionpartlabelbold"/>
        </w:rPr>
        <w:t>B</w:t>
      </w:r>
    </w:p>
    <w:p w14:paraId="4A411F18" w14:textId="77777777" w:rsidR="004441BB" w:rsidRPr="008915E4" w:rsidRDefault="004441BB" w:rsidP="00B80C1D">
      <w:pPr>
        <w:pStyle w:val="Pquestiontextmainstem"/>
      </w:pPr>
      <w:r w:rsidRPr="008915E4">
        <w:rPr>
          <w:position w:val="-6"/>
        </w:rPr>
        <w:object w:dxaOrig="2680" w:dyaOrig="320" w14:anchorId="636B89A7">
          <v:shape id="_x0000_i1030" type="#_x0000_t75" style="width:134.75pt;height:15.45pt" o:ole="">
            <v:imagedata r:id="rId21" o:title=""/>
          </v:shape>
          <o:OLEObject Type="Embed" ProgID="Equation.3" ShapeID="_x0000_i1030" DrawAspect="Content" ObjectID="_1538892939" r:id="rId22"/>
        </w:object>
      </w:r>
      <w:r w:rsidRPr="00B80C1D">
        <w:t xml:space="preserve"> m</w:t>
      </w:r>
      <w:r w:rsidRPr="00B80C1D">
        <w:rPr>
          <w:rStyle w:val="Csuperscript"/>
        </w:rPr>
        <w:t>2</w:t>
      </w:r>
    </w:p>
    <w:p w14:paraId="3F52BDBA" w14:textId="212B2440" w:rsidR="00AE3897" w:rsidRDefault="00AE3897" w:rsidP="00AE3897">
      <w:pPr>
        <w:pStyle w:val="Pquestionheadingmc"/>
      </w:pPr>
      <w:r>
        <w:t>Question 7</w:t>
      </w:r>
      <w:r>
        <w:tab/>
      </w:r>
      <w:r w:rsidR="009150AE">
        <w:t>[5.</w:t>
      </w:r>
      <w:r>
        <w:t>5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64455286" w14:textId="77777777" w:rsidR="009B7E44" w:rsidRPr="007B03C8" w:rsidRDefault="00472308" w:rsidP="003502E1">
      <w:pPr>
        <w:pStyle w:val="Pquestionheadingmc1stafterhead"/>
      </w:pPr>
      <w:r w:rsidRPr="007B03C8">
        <w:t>B</w:t>
      </w:r>
    </w:p>
    <w:p w14:paraId="527BC33C" w14:textId="77777777" w:rsidR="007A6DEF" w:rsidRPr="008915E4" w:rsidRDefault="007A6DEF" w:rsidP="00B80C1D">
      <w:pPr>
        <w:pStyle w:val="Pquestiontextmainstem"/>
      </w:pPr>
      <w:r w:rsidRPr="008915E4">
        <w:rPr>
          <w:position w:val="-24"/>
        </w:rPr>
        <w:object w:dxaOrig="3159" w:dyaOrig="620" w14:anchorId="2F8CBC83">
          <v:shape id="_x0000_i1031" type="#_x0000_t75" style="width:158.4pt;height:30.85pt" o:ole="">
            <v:imagedata r:id="rId23" o:title=""/>
          </v:shape>
          <o:OLEObject Type="Embed" ProgID="Equation.3" ShapeID="_x0000_i1031" DrawAspect="Content" ObjectID="_1538892940" r:id="rId24"/>
        </w:object>
      </w:r>
      <w:r w:rsidRPr="00B80C1D">
        <w:t xml:space="preserve"> cm</w:t>
      </w:r>
      <w:r w:rsidRPr="00B80C1D">
        <w:rPr>
          <w:rStyle w:val="Csuperscript"/>
        </w:rPr>
        <w:t>3</w:t>
      </w:r>
    </w:p>
    <w:p w14:paraId="70FDA57E" w14:textId="0F1A69E5" w:rsidR="00AE3897" w:rsidRDefault="00AE3897" w:rsidP="00AE3897">
      <w:pPr>
        <w:pStyle w:val="Pquestionheadingmc"/>
      </w:pPr>
      <w:r>
        <w:t>Question 8</w:t>
      </w:r>
      <w:r>
        <w:tab/>
      </w:r>
      <w:r w:rsidR="009150AE">
        <w:t>[5.</w:t>
      </w:r>
      <w:r>
        <w:t>5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4DC2C4AA" w14:textId="77777777" w:rsidR="007A6DEF" w:rsidRPr="00B80C1D" w:rsidRDefault="007A6DEF" w:rsidP="007A6DEF">
      <w:pPr>
        <w:rPr>
          <w:rStyle w:val="Cquestionpartlabelbold"/>
        </w:rPr>
      </w:pPr>
      <w:r w:rsidRPr="00B80C1D">
        <w:rPr>
          <w:rStyle w:val="Cquestionpartlabelbold"/>
        </w:rPr>
        <w:t>D</w:t>
      </w:r>
    </w:p>
    <w:p w14:paraId="43FF8B32" w14:textId="77777777" w:rsidR="007A6DEF" w:rsidRPr="008915E4" w:rsidRDefault="00835A7E" w:rsidP="00B80C1D">
      <w:pPr>
        <w:pStyle w:val="Pquestiontextmainstem"/>
      </w:pPr>
      <w:r w:rsidRPr="008915E4">
        <w:rPr>
          <w:position w:val="-24"/>
        </w:rPr>
        <w:object w:dxaOrig="2900" w:dyaOrig="640" w14:anchorId="4528B632">
          <v:shape id="_x0000_i1032" type="#_x0000_t75" style="width:145.05pt;height:32.9pt" o:ole="">
            <v:imagedata r:id="rId25" o:title=""/>
          </v:shape>
          <o:OLEObject Type="Embed" ProgID="Equation.DSMT4" ShapeID="_x0000_i1032" DrawAspect="Content" ObjectID="_1538892941" r:id="rId26"/>
        </w:object>
      </w:r>
      <w:r w:rsidR="007A6DEF" w:rsidRPr="00B80C1D">
        <w:t xml:space="preserve"> cm</w:t>
      </w:r>
      <w:r w:rsidR="007A6DEF" w:rsidRPr="00B80C1D">
        <w:rPr>
          <w:rStyle w:val="Csuperscript"/>
        </w:rPr>
        <w:t>3</w:t>
      </w:r>
    </w:p>
    <w:p w14:paraId="3D8BC40C" w14:textId="035D23FA" w:rsidR="00AE3897" w:rsidRDefault="00AE3897" w:rsidP="00AE3897">
      <w:pPr>
        <w:pStyle w:val="Pquestionheadingmc"/>
      </w:pPr>
      <w:r>
        <w:t>Question 9</w:t>
      </w:r>
      <w:r>
        <w:tab/>
      </w:r>
      <w:r w:rsidR="009150AE">
        <w:t>[5.7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35ECD3C1" w14:textId="77777777" w:rsidR="009B7E44" w:rsidRPr="007B03C8" w:rsidRDefault="009B7E44" w:rsidP="003502E1">
      <w:pPr>
        <w:pStyle w:val="Pquestionheadingmc1stafterhead"/>
      </w:pPr>
      <w:r w:rsidRPr="007B03C8">
        <w:t>A</w:t>
      </w:r>
    </w:p>
    <w:p w14:paraId="59847352" w14:textId="77777777" w:rsidR="002A04ED" w:rsidRDefault="009B7E44" w:rsidP="003A7A38">
      <w:pPr>
        <w:pStyle w:val="Pquestiontextmainstem"/>
      </w:pPr>
      <w:r w:rsidRPr="007B03C8">
        <w:t xml:space="preserve">2 kg = 2000 g     </w:t>
      </w:r>
      <w:r w:rsidRPr="007B03C8">
        <w:rPr>
          <w:position w:val="-22"/>
        </w:rPr>
        <w:object w:dxaOrig="920" w:dyaOrig="600" w14:anchorId="45E27661">
          <v:shape id="_x0000_i1033" type="#_x0000_t75" style="width:46.3pt;height:29.85pt" o:ole="">
            <v:imagedata r:id="rId27" o:title=""/>
          </v:shape>
          <o:OLEObject Type="Embed" ProgID="Equation.3" ShapeID="_x0000_i1033" DrawAspect="Content" ObjectID="_1538892942" r:id="rId28"/>
        </w:object>
      </w:r>
      <w:r w:rsidRPr="007B03C8">
        <w:t xml:space="preserve"> g/cm</w:t>
      </w:r>
      <w:r w:rsidRPr="003A7A38">
        <w:rPr>
          <w:rStyle w:val="Csuperscript"/>
        </w:rPr>
        <w:t>3</w:t>
      </w:r>
    </w:p>
    <w:p w14:paraId="4948F352" w14:textId="2739E0A0" w:rsidR="00AE3897" w:rsidRDefault="00AE3897" w:rsidP="00AE3897">
      <w:pPr>
        <w:pStyle w:val="Pquestionheadingmc"/>
      </w:pPr>
      <w:r>
        <w:lastRenderedPageBreak/>
        <w:t>Question 10</w:t>
      </w:r>
      <w:r>
        <w:tab/>
      </w:r>
      <w:r w:rsidR="009150AE">
        <w:t>[5.7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0EAB6529" w14:textId="77777777" w:rsidR="009B7E44" w:rsidRPr="007B03C8" w:rsidRDefault="00D260EC" w:rsidP="003502E1">
      <w:pPr>
        <w:pStyle w:val="Pquestionheadingmc1stafterhead"/>
      </w:pPr>
      <w:r>
        <w:t>B</w:t>
      </w:r>
    </w:p>
    <w:p w14:paraId="60549D99" w14:textId="77777777" w:rsidR="007A6DEF" w:rsidRPr="008915E4" w:rsidRDefault="007A6DEF" w:rsidP="00B80C1D">
      <w:pPr>
        <w:pStyle w:val="Pquestiontextmainstem"/>
      </w:pPr>
      <w:r w:rsidRPr="00B80C1D">
        <w:t xml:space="preserve">3 kg = 3000 g     </w:t>
      </w:r>
      <w:r w:rsidRPr="008915E4">
        <w:rPr>
          <w:position w:val="-22"/>
        </w:rPr>
        <w:object w:dxaOrig="900" w:dyaOrig="600" w14:anchorId="1BE43564">
          <v:shape id="_x0000_i1034" type="#_x0000_t75" style="width:45.25pt;height:29.85pt" o:ole="">
            <v:imagedata r:id="rId29" o:title=""/>
          </v:shape>
          <o:OLEObject Type="Embed" ProgID="Equation.3" ShapeID="_x0000_i1034" DrawAspect="Content" ObjectID="_1538892943" r:id="rId30"/>
        </w:object>
      </w:r>
      <w:r w:rsidRPr="00B80C1D">
        <w:t xml:space="preserve"> g/cm</w:t>
      </w:r>
      <w:r w:rsidRPr="00B80C1D">
        <w:rPr>
          <w:rStyle w:val="Csuperscript"/>
        </w:rPr>
        <w:t>3</w:t>
      </w:r>
    </w:p>
    <w:p w14:paraId="292EF044" w14:textId="77777777" w:rsidR="00FB3644" w:rsidRDefault="00FB3644" w:rsidP="00FB3644">
      <w:pPr>
        <w:pStyle w:val="Psectionresults"/>
      </w:pPr>
      <w:r>
        <w:t>Multiple-choice total marks: __ / 10</w:t>
      </w:r>
    </w:p>
    <w:p w14:paraId="08C439F2" w14:textId="77777777" w:rsidR="00AE3897" w:rsidRDefault="00AE3897" w:rsidP="00D537AF">
      <w:pPr>
        <w:pStyle w:val="Psectionheading"/>
        <w:pageBreakBefore w:val="0"/>
      </w:pPr>
      <w:r>
        <w:t>Short answer section</w:t>
      </w:r>
    </w:p>
    <w:p w14:paraId="6AEFB933" w14:textId="475C9DAF" w:rsidR="00AE3897" w:rsidRDefault="00AE3897" w:rsidP="00AE3897">
      <w:pPr>
        <w:pStyle w:val="Pquestionheadingsx1stafterhead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98440A">
        <w:t>[5.2, 5.4]</w:t>
      </w:r>
    </w:p>
    <w:p w14:paraId="09A0D3E4" w14:textId="77777777" w:rsidR="009B7E44" w:rsidRPr="007B03C8" w:rsidRDefault="009B7E44" w:rsidP="00633DF7">
      <w:pPr>
        <w:pStyle w:val="Pquestiontextpartsa"/>
      </w:pPr>
      <w:r w:rsidRPr="003A7A38">
        <w:rPr>
          <w:rStyle w:val="Cquestionpartlabelbold"/>
        </w:rPr>
        <w:t>(a)</w:t>
      </w:r>
      <w:r w:rsidR="003A7A38">
        <w:tab/>
      </w:r>
      <w:r w:rsidR="00A07B67">
        <w:t>A three</w:t>
      </w:r>
      <w:r w:rsidR="00A07B67" w:rsidRPr="008915E4">
        <w:t xml:space="preserve">-dimensional shape whose cross sectional area decreases uniformly is a </w:t>
      </w:r>
      <w:r w:rsidR="00A07B67" w:rsidRPr="00B80C1D">
        <w:rPr>
          <w:rStyle w:val="Cmathsexpressions"/>
        </w:rPr>
        <w:t>tapered solid</w:t>
      </w:r>
      <w:r w:rsidR="00A07B67" w:rsidRPr="008915E4">
        <w:t>.</w:t>
      </w:r>
    </w:p>
    <w:p w14:paraId="79ED76C4" w14:textId="77777777" w:rsidR="009B7E44" w:rsidRPr="003A7A38" w:rsidRDefault="009B7E44" w:rsidP="00633DF7">
      <w:pPr>
        <w:pStyle w:val="Pquestiontextpartsa"/>
      </w:pPr>
      <w:r w:rsidRPr="003A7A38">
        <w:rPr>
          <w:rStyle w:val="Cquestionpartlabelbold"/>
        </w:rPr>
        <w:t>(b)</w:t>
      </w:r>
      <w:r w:rsidR="003A7A38">
        <w:tab/>
      </w:r>
      <w:r w:rsidRPr="003502E1">
        <w:t xml:space="preserve">The </w:t>
      </w:r>
      <w:r w:rsidRPr="003A7A38">
        <w:rPr>
          <w:rStyle w:val="Cmathsexpressions"/>
        </w:rPr>
        <w:t>surface area</w:t>
      </w:r>
      <w:r w:rsidRPr="007B03C8">
        <w:t xml:space="preserve"> of a cube is the sum of the area of its six faces.</w:t>
      </w:r>
    </w:p>
    <w:p w14:paraId="25F22C19" w14:textId="726B1371" w:rsidR="00AE3897" w:rsidRDefault="00AE3897" w:rsidP="00AE3897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98440A">
        <w:t>[5.4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56928E54" w14:textId="77777777" w:rsidR="009A6540" w:rsidRPr="008915E4" w:rsidRDefault="009A6540" w:rsidP="009A6540">
      <w:pPr>
        <w:pStyle w:val="Pquestiontextmainstem"/>
      </w:pPr>
      <w:r w:rsidRPr="008915E4">
        <w:t>They both are tapered solids. They begin with a base and uniformly narrow to a point.</w:t>
      </w:r>
    </w:p>
    <w:p w14:paraId="4F6AFEC9" w14:textId="77777777" w:rsidR="00AE3897" w:rsidRDefault="00AE3897" w:rsidP="00AE3897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9150AE">
        <w:t>[5.</w:t>
      </w:r>
      <w:r>
        <w:t>1</w:t>
      </w:r>
      <w:r w:rsidRPr="00DF7F34">
        <w:t>]</w:t>
      </w:r>
    </w:p>
    <w:p w14:paraId="56BD4FCB" w14:textId="77777777" w:rsidR="003F5885" w:rsidRPr="008915E4" w:rsidRDefault="003F5885" w:rsidP="00B80C1D">
      <w:pPr>
        <w:pStyle w:val="Pquestiontextmainstem"/>
      </w:pPr>
      <w:r w:rsidRPr="008915E4">
        <w:rPr>
          <w:position w:val="-22"/>
        </w:rPr>
        <w:object w:dxaOrig="3180" w:dyaOrig="600" w14:anchorId="1CE1021D">
          <v:shape id="_x0000_i1035" type="#_x0000_t75" style="width:159.45pt;height:29.85pt" o:ole="">
            <v:imagedata r:id="rId31" o:title=""/>
          </v:shape>
          <o:OLEObject Type="Embed" ProgID="Equation.3" ShapeID="_x0000_i1035" DrawAspect="Content" ObjectID="_1538892944" r:id="rId32"/>
        </w:object>
      </w:r>
      <w:r w:rsidRPr="008915E4">
        <w:rPr>
          <w:position w:val="-68"/>
        </w:rPr>
        <w:t xml:space="preserve"> </w:t>
      </w:r>
      <w:r w:rsidRPr="00B80C1D">
        <w:t>m</w:t>
      </w:r>
      <w:r w:rsidRPr="00B80C1D">
        <w:rPr>
          <w:rStyle w:val="Csuperscript"/>
        </w:rPr>
        <w:t>2</w:t>
      </w:r>
    </w:p>
    <w:p w14:paraId="37AAF25E" w14:textId="77777777" w:rsidR="00AE3897" w:rsidRDefault="00AE3897" w:rsidP="00AE3897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9150AE">
        <w:t>[5.</w:t>
      </w:r>
      <w:r>
        <w:t>1</w:t>
      </w:r>
      <w:r w:rsidRPr="00DF7F34">
        <w:t>]</w:t>
      </w:r>
    </w:p>
    <w:p w14:paraId="3420CEE6" w14:textId="77777777" w:rsidR="009B7E44" w:rsidRPr="007B03C8" w:rsidRDefault="009B7E44" w:rsidP="003502E1">
      <w:pPr>
        <w:pStyle w:val="Pquestiontextmainstem"/>
      </w:pPr>
      <w:r w:rsidRPr="007B03C8">
        <w:t>Area of square – area of circle</w:t>
      </w:r>
    </w:p>
    <w:p w14:paraId="69AE23B8" w14:textId="77777777" w:rsidR="000F06E9" w:rsidRPr="008915E4" w:rsidRDefault="000F06E9" w:rsidP="00F066EB">
      <w:pPr>
        <w:pStyle w:val="Pquestiontextmainstem"/>
      </w:pPr>
      <w:r w:rsidRPr="008915E4">
        <w:t xml:space="preserve">= 24 </w:t>
      </w:r>
      <w:r w:rsidRPr="008915E4">
        <w:sym w:font="Symbol" w:char="F0B4"/>
      </w:r>
      <w:r w:rsidRPr="008915E4">
        <w:t xml:space="preserve"> 24 – </w:t>
      </w:r>
      <w:r w:rsidRPr="008915E4">
        <w:sym w:font="Symbol" w:char="F070"/>
      </w:r>
      <w:r w:rsidRPr="008915E4">
        <w:t xml:space="preserve"> </w:t>
      </w:r>
      <w:r w:rsidRPr="008915E4">
        <w:sym w:font="Symbol" w:char="F0B4"/>
      </w:r>
      <w:r w:rsidRPr="008915E4">
        <w:t xml:space="preserve"> 12</w:t>
      </w:r>
      <w:r w:rsidRPr="00B80C1D">
        <w:rPr>
          <w:rStyle w:val="Csuperscript"/>
        </w:rPr>
        <w:t>2</w:t>
      </w:r>
    </w:p>
    <w:p w14:paraId="589D45B3" w14:textId="77777777" w:rsidR="000F06E9" w:rsidRPr="008915E4" w:rsidRDefault="000F06E9" w:rsidP="00F066EB">
      <w:pPr>
        <w:pStyle w:val="Pquestiontextmainstem"/>
      </w:pPr>
      <w:r w:rsidRPr="008915E4">
        <w:t>= 123.6 cm</w:t>
      </w:r>
      <w:r w:rsidRPr="00B80C1D">
        <w:rPr>
          <w:rStyle w:val="Csuperscript"/>
        </w:rPr>
        <w:t>2</w:t>
      </w:r>
    </w:p>
    <w:p w14:paraId="2487C789" w14:textId="77777777" w:rsidR="00AE3897" w:rsidRDefault="00AE3897" w:rsidP="00AE3897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9150AE">
        <w:t>[5.</w:t>
      </w:r>
      <w:r w:rsidRPr="00DF7F34">
        <w:t>2]</w:t>
      </w:r>
    </w:p>
    <w:p w14:paraId="53F5EAB1" w14:textId="77777777" w:rsidR="00E23147" w:rsidRPr="003A7A38" w:rsidRDefault="00E23147" w:rsidP="00E23147">
      <w:pPr>
        <w:pStyle w:val="Pquestiontextmainstem"/>
      </w:pPr>
      <w:r w:rsidRPr="003502E1">
        <w:t xml:space="preserve">Area =  </w:t>
      </w:r>
      <w:r w:rsidRPr="007B03C8">
        <w:rPr>
          <w:position w:val="-28"/>
        </w:rPr>
        <w:object w:dxaOrig="4160" w:dyaOrig="680" w14:anchorId="0EE3CB2B">
          <v:shape id="_x0000_i1036" type="#_x0000_t75" style="width:208.8pt;height:34.95pt" o:ole="">
            <v:imagedata r:id="rId33" o:title=""/>
          </v:shape>
          <o:OLEObject Type="Embed" ProgID="Equation.3" ShapeID="_x0000_i1036" DrawAspect="Content" ObjectID="_1538892945" r:id="rId34"/>
        </w:object>
      </w:r>
      <w:r w:rsidRPr="003502E1">
        <w:t xml:space="preserve"> m</w:t>
      </w:r>
      <w:r w:rsidRPr="003A7A38">
        <w:rPr>
          <w:rStyle w:val="Csuperscript"/>
        </w:rPr>
        <w:t>2</w:t>
      </w:r>
    </w:p>
    <w:p w14:paraId="4BB2E213" w14:textId="77777777" w:rsidR="00AE3897" w:rsidRDefault="00AE3897" w:rsidP="00AE3897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9150AE">
        <w:t>[5.</w:t>
      </w:r>
      <w:r>
        <w:t>3</w:t>
      </w:r>
      <w:r w:rsidRPr="00DF7F34">
        <w:t>]</w:t>
      </w:r>
    </w:p>
    <w:p w14:paraId="2897CB18" w14:textId="77777777" w:rsidR="009B7E44" w:rsidRPr="007B03C8" w:rsidRDefault="00F04DD4" w:rsidP="00F04DD4">
      <w:pPr>
        <w:pStyle w:val="Pquestiontextmainstem"/>
      </w:pPr>
      <w:r w:rsidRPr="00F04DD4">
        <w:rPr>
          <w:rStyle w:val="Cmathsexpressions"/>
        </w:rPr>
        <w:t xml:space="preserve">V </w:t>
      </w:r>
      <w:r>
        <w:t>=</w:t>
      </w:r>
      <w:r w:rsidRPr="007B03C8">
        <w:rPr>
          <w:position w:val="-6"/>
        </w:rPr>
        <w:object w:dxaOrig="1940" w:dyaOrig="340" w14:anchorId="4575415C">
          <v:shape id="_x0000_i1037" type="#_x0000_t75" style="width:96.7pt;height:17.5pt" o:ole="">
            <v:imagedata r:id="rId35" o:title=""/>
          </v:shape>
          <o:OLEObject Type="Embed" ProgID="Equation.DSMT4" ShapeID="_x0000_i1037" DrawAspect="Content" ObjectID="_1538892946" r:id="rId36"/>
        </w:object>
      </w:r>
      <w:r w:rsidR="009B7E44" w:rsidRPr="003502E1">
        <w:t xml:space="preserve"> cm</w:t>
      </w:r>
      <w:r w:rsidR="009B7E44" w:rsidRPr="003A7A38">
        <w:rPr>
          <w:rStyle w:val="Csuperscript"/>
        </w:rPr>
        <w:t>3</w:t>
      </w:r>
    </w:p>
    <w:p w14:paraId="6257298A" w14:textId="10D5D488" w:rsidR="00AE3897" w:rsidRDefault="00AE3897" w:rsidP="00AE3897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9150AE">
        <w:t>[5.</w:t>
      </w:r>
      <w:r>
        <w:t>5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44E17A75" w14:textId="77777777" w:rsidR="009B7E44" w:rsidRPr="007B03C8" w:rsidRDefault="00F04DD4" w:rsidP="003502E1">
      <w:pPr>
        <w:pStyle w:val="Pquestiontextmainstem"/>
      </w:pPr>
      <w:r w:rsidRPr="00F04DD4">
        <w:rPr>
          <w:rStyle w:val="Cmathsexpressions"/>
        </w:rPr>
        <w:t xml:space="preserve">V </w:t>
      </w:r>
      <w:r>
        <w:t>=</w:t>
      </w:r>
      <w:r w:rsidR="000449C3" w:rsidRPr="000449C3">
        <w:rPr>
          <w:position w:val="-24"/>
        </w:rPr>
        <w:object w:dxaOrig="1920" w:dyaOrig="640" w14:anchorId="3E593E77">
          <v:shape id="_x0000_i1038" type="#_x0000_t75" style="width:95.65pt;height:32.9pt" o:ole="">
            <v:imagedata r:id="rId37" o:title=""/>
          </v:shape>
          <o:OLEObject Type="Embed" ProgID="Equation.DSMT4" ShapeID="_x0000_i1038" DrawAspect="Content" ObjectID="_1538892947" r:id="rId38"/>
        </w:object>
      </w:r>
      <w:r w:rsidR="009B7E44" w:rsidRPr="007B03C8">
        <w:t xml:space="preserve"> cm</w:t>
      </w:r>
      <w:r w:rsidR="009B7E44" w:rsidRPr="003A7A38">
        <w:rPr>
          <w:rStyle w:val="Csuperscript"/>
        </w:rPr>
        <w:t>3</w:t>
      </w:r>
    </w:p>
    <w:p w14:paraId="1923C6DA" w14:textId="76473042" w:rsidR="00AE3897" w:rsidRDefault="00AE3897" w:rsidP="00AE3897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9150AE">
        <w:t>[5.</w:t>
      </w:r>
      <w:r>
        <w:t>4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0C9065B3" w14:textId="77777777" w:rsidR="00FA137A" w:rsidRPr="008915E4" w:rsidRDefault="00FA137A" w:rsidP="00B80C1D">
      <w:pPr>
        <w:pStyle w:val="Pquestiontextmainstem"/>
      </w:pPr>
      <w:r w:rsidRPr="008915E4">
        <w:rPr>
          <w:position w:val="-6"/>
        </w:rPr>
        <w:object w:dxaOrig="2740" w:dyaOrig="279" w14:anchorId="00BE1F1F">
          <v:shape id="_x0000_i1039" type="#_x0000_t75" style="width:136.8pt;height:14.4pt" o:ole="">
            <v:imagedata r:id="rId39" o:title=""/>
          </v:shape>
          <o:OLEObject Type="Embed" ProgID="Equation.3" ShapeID="_x0000_i1039" DrawAspect="Content" ObjectID="_1538892948" r:id="rId40"/>
        </w:object>
      </w:r>
      <w:r w:rsidRPr="00B80C1D">
        <w:t xml:space="preserve"> cm</w:t>
      </w:r>
      <w:r w:rsidRPr="00B80C1D">
        <w:rPr>
          <w:rStyle w:val="Csuperscript"/>
        </w:rPr>
        <w:t>2</w:t>
      </w:r>
    </w:p>
    <w:p w14:paraId="1A9A48F7" w14:textId="24133F6D" w:rsidR="00AE3897" w:rsidRDefault="00AE3897" w:rsidP="00AE3897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9150AE">
        <w:t>[5.</w:t>
      </w:r>
      <w:r>
        <w:t>5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2BEDE367" w14:textId="77777777" w:rsidR="00E7308F" w:rsidRPr="00B80C1D" w:rsidRDefault="00E7308F" w:rsidP="00B80C1D">
      <w:pPr>
        <w:pStyle w:val="Pquestiontextmainstem"/>
        <w:rPr>
          <w:rStyle w:val="Csuperscript"/>
        </w:rPr>
      </w:pPr>
      <w:r w:rsidRPr="008915E4">
        <w:rPr>
          <w:position w:val="-24"/>
        </w:rPr>
        <w:object w:dxaOrig="2320" w:dyaOrig="620" w14:anchorId="18BC8B1B">
          <v:shape id="_x0000_i1040" type="#_x0000_t75" style="width:116.25pt;height:30.85pt" o:ole="">
            <v:imagedata r:id="rId41" o:title=""/>
          </v:shape>
          <o:OLEObject Type="Embed" ProgID="Equation.3" ShapeID="_x0000_i1040" DrawAspect="Content" ObjectID="_1538892949" r:id="rId42"/>
        </w:object>
      </w:r>
      <w:r w:rsidRPr="008915E4">
        <w:t xml:space="preserve"> cm</w:t>
      </w:r>
      <w:r w:rsidRPr="00B80C1D">
        <w:rPr>
          <w:rStyle w:val="Csuperscript"/>
        </w:rPr>
        <w:t>3</w:t>
      </w:r>
    </w:p>
    <w:p w14:paraId="6039BEAF" w14:textId="77777777" w:rsidR="00E7308F" w:rsidRPr="008915E4" w:rsidRDefault="00A71329" w:rsidP="00B80C1D">
      <w:pPr>
        <w:pStyle w:val="Pquestiontextmainstem"/>
      </w:pPr>
      <w:r w:rsidRPr="00A71329">
        <w:rPr>
          <w:position w:val="-6"/>
        </w:rPr>
        <w:object w:dxaOrig="1939" w:dyaOrig="260" w14:anchorId="1431500C">
          <v:shape id="_x0000_i1041" type="#_x0000_t75" style="width:96.7pt;height:13.35pt" o:ole="">
            <v:imagedata r:id="rId43" o:title=""/>
          </v:shape>
          <o:OLEObject Type="Embed" ProgID="Equation.DSMT4" ShapeID="_x0000_i1041" DrawAspect="Content" ObjectID="_1538892950" r:id="rId44"/>
        </w:object>
      </w:r>
      <w:r w:rsidR="00E7308F" w:rsidRPr="008915E4">
        <w:t xml:space="preserve"> litres</w:t>
      </w:r>
    </w:p>
    <w:p w14:paraId="2255185E" w14:textId="77777777" w:rsidR="00AE3897" w:rsidRDefault="00AE3897" w:rsidP="00AE3897">
      <w:pPr>
        <w:pStyle w:val="Pquestionheadingsx"/>
      </w:pPr>
      <w:r w:rsidRPr="00DF7F34">
        <w:lastRenderedPageBreak/>
        <w:t xml:space="preserve">Question </w:t>
      </w:r>
      <w:r>
        <w:t>2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9150AE">
        <w:t>[5.</w:t>
      </w:r>
      <w:r w:rsidRPr="00DF7F34">
        <w:t>2]</w:t>
      </w:r>
    </w:p>
    <w:p w14:paraId="35948AFE" w14:textId="77777777" w:rsidR="009B7E44" w:rsidRPr="003A7A38" w:rsidRDefault="0068633C" w:rsidP="0068633C">
      <w:pPr>
        <w:pStyle w:val="Pquestiontextmainstem"/>
      </w:pPr>
      <w:r>
        <w:t>SA =</w:t>
      </w:r>
      <w:r w:rsidR="00447ECB" w:rsidRPr="007B03C8">
        <w:rPr>
          <w:position w:val="-6"/>
        </w:rPr>
        <w:object w:dxaOrig="4220" w:dyaOrig="340" w14:anchorId="42D8950B">
          <v:shape id="_x0000_i1042" type="#_x0000_t75" style="width:210.85pt;height:17.5pt" o:ole="">
            <v:imagedata r:id="rId45" o:title=""/>
          </v:shape>
          <o:OLEObject Type="Embed" ProgID="Equation.DSMT4" ShapeID="_x0000_i1042" DrawAspect="Content" ObjectID="_1538892951" r:id="rId46"/>
        </w:object>
      </w:r>
      <w:r w:rsidR="009B7E44" w:rsidRPr="003502E1">
        <w:t xml:space="preserve"> cm</w:t>
      </w:r>
      <w:r w:rsidR="009B7E44" w:rsidRPr="003A7A38">
        <w:rPr>
          <w:rStyle w:val="Csuperscript"/>
        </w:rPr>
        <w:t>2</w:t>
      </w:r>
    </w:p>
    <w:p w14:paraId="1EA4F8A2" w14:textId="50490747" w:rsidR="00AE3897" w:rsidRDefault="00AE3897" w:rsidP="00AE3897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9150AE">
        <w:t>[5.7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39E327D5" w14:textId="754D075A" w:rsidR="009220C6" w:rsidRPr="00B80C1D" w:rsidRDefault="0018165E" w:rsidP="001F09DE">
      <w:pPr>
        <w:pStyle w:val="Pquestiontextpartsa"/>
      </w:pPr>
      <w:r w:rsidRPr="003A7A38">
        <w:rPr>
          <w:rStyle w:val="Cquestionpartlabelbold"/>
        </w:rPr>
        <w:t>(a)</w:t>
      </w:r>
      <w:r w:rsidR="00711BAB">
        <w:tab/>
      </w:r>
      <w:r w:rsidR="004B7C47" w:rsidRPr="007B03C8">
        <w:t xml:space="preserve">Concentration = </w:t>
      </w:r>
      <w:r w:rsidR="0098440A" w:rsidRPr="007B03C8">
        <w:rPr>
          <w:position w:val="-28"/>
        </w:rPr>
        <w:object w:dxaOrig="1540" w:dyaOrig="660" w14:anchorId="09DA9D6E">
          <v:shape id="_x0000_i1043" type="#_x0000_t75" style="width:77.15pt;height:33.95pt" o:ole="">
            <v:imagedata r:id="rId47" o:title=""/>
          </v:shape>
          <o:OLEObject Type="Embed" ProgID="Equation.DSMT4" ShapeID="_x0000_i1043" DrawAspect="Content" ObjectID="_1538892952" r:id="rId48"/>
        </w:object>
      </w:r>
      <w:r w:rsidR="00711BAB">
        <w:br/>
      </w:r>
      <w:r w:rsidR="009220C6" w:rsidRPr="00B80C1D">
        <w:t xml:space="preserve">= </w:t>
      </w:r>
      <w:r w:rsidR="009220C6" w:rsidRPr="008915E4">
        <w:rPr>
          <w:position w:val="-24"/>
          <w:sz w:val="20"/>
          <w:szCs w:val="20"/>
        </w:rPr>
        <w:object w:dxaOrig="420" w:dyaOrig="620" w14:anchorId="22D63943">
          <v:shape id="_x0000_i1044" type="#_x0000_t75" style="width:21.6pt;height:30.85pt" o:ole="">
            <v:imagedata r:id="rId49" o:title=""/>
          </v:shape>
          <o:OLEObject Type="Embed" ProgID="Equation.3" ShapeID="_x0000_i1044" DrawAspect="Content" ObjectID="_1538892953" r:id="rId50"/>
        </w:object>
      </w:r>
      <w:r w:rsidR="001F09DE" w:rsidRPr="00B80C1D">
        <w:br/>
      </w:r>
      <w:r w:rsidR="009220C6" w:rsidRPr="00B80C1D">
        <w:t>= 50 g/L</w:t>
      </w:r>
    </w:p>
    <w:p w14:paraId="5A7BED12" w14:textId="77777777" w:rsidR="009220C6" w:rsidRPr="00B80C1D" w:rsidRDefault="004B7C47" w:rsidP="001F09DE">
      <w:pPr>
        <w:pStyle w:val="Pquestiontextpartsa"/>
      </w:pPr>
      <w:r w:rsidRPr="003A7A38">
        <w:rPr>
          <w:rStyle w:val="Cquestionpartlabelbold"/>
        </w:rPr>
        <w:t>(b)</w:t>
      </w:r>
      <w:r w:rsidR="00711BAB">
        <w:tab/>
      </w:r>
      <w:r w:rsidRPr="007B03C8">
        <w:t>Concentrate = Concentration (g/L) × Volume</w:t>
      </w:r>
      <w:r w:rsidR="00711BAB">
        <w:br/>
      </w:r>
      <w:r w:rsidR="009220C6" w:rsidRPr="00B80C1D">
        <w:t>= 50 g/L × 2.5 L</w:t>
      </w:r>
      <w:r w:rsidR="001F09DE" w:rsidRPr="00B80C1D">
        <w:br/>
      </w:r>
      <w:r w:rsidR="009220C6" w:rsidRPr="00B80C1D">
        <w:t>= 125 g</w:t>
      </w:r>
    </w:p>
    <w:p w14:paraId="5F42AB72" w14:textId="1CA90856" w:rsidR="00AE3897" w:rsidRDefault="00AE3897" w:rsidP="006D3EBD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9150AE">
        <w:t>[5.7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5B6027DE" w14:textId="77777777" w:rsidR="0098440A" w:rsidRDefault="00447ECB" w:rsidP="003A7A38">
      <w:pPr>
        <w:pStyle w:val="Pquestiontextpartsa"/>
      </w:pPr>
      <w:r>
        <w:t>D</w:t>
      </w:r>
      <w:r w:rsidR="0010520D" w:rsidRPr="007B03C8">
        <w:t xml:space="preserve">iameter = 3.2 mm </w:t>
      </w:r>
    </w:p>
    <w:p w14:paraId="4041180D" w14:textId="77777777" w:rsidR="0098440A" w:rsidRDefault="00447ECB" w:rsidP="003A7A38">
      <w:pPr>
        <w:pStyle w:val="Pquestiontextpartsa"/>
      </w:pPr>
      <w:r>
        <w:t>R</w:t>
      </w:r>
      <w:r w:rsidR="0010520D" w:rsidRPr="007B03C8">
        <w:t>adius = 0.16 cm</w:t>
      </w:r>
    </w:p>
    <w:p w14:paraId="4F787FF5" w14:textId="77777777" w:rsidR="0098440A" w:rsidRDefault="009B7E44" w:rsidP="003A7A38">
      <w:pPr>
        <w:pStyle w:val="Pquestiontextpartsa"/>
        <w:rPr>
          <w:rStyle w:val="Csuperscript"/>
        </w:rPr>
      </w:pPr>
      <w:r w:rsidRPr="007B03C8">
        <w:t>Volume: =</w:t>
      </w:r>
      <w:r w:rsidR="0010520D" w:rsidRPr="007B03C8">
        <w:rPr>
          <w:position w:val="-24"/>
        </w:rPr>
        <w:object w:dxaOrig="1900" w:dyaOrig="620" w14:anchorId="0F5F90F1">
          <v:shape id="_x0000_i1045" type="#_x0000_t75" style="width:94.65pt;height:32.9pt" o:ole="">
            <v:imagedata r:id="rId51" o:title=""/>
          </v:shape>
          <o:OLEObject Type="Embed" ProgID="Equation.DSMT4" ShapeID="_x0000_i1045" DrawAspect="Content" ObjectID="_1538892954" r:id="rId52"/>
        </w:object>
      </w:r>
      <w:r w:rsidRPr="003A7A38">
        <w:t xml:space="preserve"> </w:t>
      </w:r>
      <w:r w:rsidRPr="003502E1">
        <w:t>cm</w:t>
      </w:r>
      <w:r w:rsidRPr="003A7A38">
        <w:rPr>
          <w:rStyle w:val="Csuperscript"/>
        </w:rPr>
        <w:t>3</w:t>
      </w:r>
    </w:p>
    <w:p w14:paraId="1BB82170" w14:textId="5CD1C227" w:rsidR="00433A27" w:rsidRPr="003A7A38" w:rsidRDefault="009B7E44" w:rsidP="003A7A38">
      <w:pPr>
        <w:pStyle w:val="Pquestiontextpartsa"/>
      </w:pPr>
      <w:r w:rsidRPr="007B03C8">
        <w:t xml:space="preserve">Density: </w:t>
      </w:r>
      <w:r w:rsidR="0010520D" w:rsidRPr="007B03C8">
        <w:rPr>
          <w:position w:val="-24"/>
        </w:rPr>
        <w:object w:dxaOrig="1520" w:dyaOrig="620" w14:anchorId="6048199B">
          <v:shape id="_x0000_i1046" type="#_x0000_t75" style="width:76.1pt;height:32.9pt" o:ole="">
            <v:imagedata r:id="rId53" o:title=""/>
          </v:shape>
          <o:OLEObject Type="Embed" ProgID="Equation.DSMT4" ShapeID="_x0000_i1046" DrawAspect="Content" ObjectID="_1538892955" r:id="rId54"/>
        </w:object>
      </w:r>
      <w:r w:rsidRPr="007B03C8">
        <w:t xml:space="preserve"> g/cm</w:t>
      </w:r>
      <w:r w:rsidRPr="003A7A38">
        <w:rPr>
          <w:rStyle w:val="Csuperscript"/>
        </w:rPr>
        <w:t>3</w:t>
      </w:r>
    </w:p>
    <w:p w14:paraId="01E7842F" w14:textId="4BBE558C" w:rsidR="00AE3897" w:rsidRDefault="00AE3897" w:rsidP="00AE3897">
      <w:pPr>
        <w:pStyle w:val="Pquestionheadingsx"/>
      </w:pPr>
      <w:r w:rsidRPr="00DF7F34">
        <w:t xml:space="preserve">Question </w:t>
      </w:r>
      <w:r>
        <w:t>23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98440A">
        <w:t>5.6</w:t>
      </w:r>
      <w:r w:rsidRPr="00DF7F34">
        <w:t>]</w:t>
      </w:r>
    </w:p>
    <w:p w14:paraId="29C69EEC" w14:textId="77777777" w:rsidR="00FD0225" w:rsidRPr="00740B28" w:rsidRDefault="00FD0225" w:rsidP="00FD0225">
      <w:pPr>
        <w:pStyle w:val="Pquestiontextpartsa"/>
      </w:pPr>
      <w:r w:rsidRPr="00B80C1D">
        <w:rPr>
          <w:rStyle w:val="Cquestionpartlabelbold"/>
        </w:rPr>
        <w:t>(a)</w:t>
      </w:r>
      <w:r w:rsidRPr="00B80C1D">
        <w:rPr>
          <w:rStyle w:val="Cquestionpartlabelbold"/>
        </w:rPr>
        <w:tab/>
      </w:r>
      <w:r w:rsidRPr="00740B28">
        <w:object w:dxaOrig="1240" w:dyaOrig="340" w14:anchorId="490B4805">
          <v:shape id="_x0000_i1047" type="#_x0000_t75" style="width:61.7pt;height:17.5pt" o:ole="">
            <v:imagedata r:id="rId55" o:title=""/>
          </v:shape>
          <o:OLEObject Type="Embed" ProgID="Equation.3" ShapeID="_x0000_i1047" DrawAspect="Content" ObjectID="_1538892956" r:id="rId56"/>
        </w:object>
      </w:r>
    </w:p>
    <w:p w14:paraId="43CB7EC8" w14:textId="1BB1810B" w:rsidR="00FD0225" w:rsidRPr="00740B28" w:rsidRDefault="00A71329" w:rsidP="00FD0225">
      <w:pPr>
        <w:pStyle w:val="Pquestiontextpartsa"/>
        <w:rPr>
          <w:position w:val="-74"/>
        </w:rPr>
      </w:pPr>
      <w:r>
        <w:tab/>
      </w:r>
      <w:r w:rsidRPr="00A71329">
        <w:rPr>
          <w:position w:val="-6"/>
        </w:rPr>
        <w:object w:dxaOrig="1160" w:dyaOrig="320" w14:anchorId="50D6B332">
          <v:shape id="_x0000_i1048" type="#_x0000_t75" style="width:57.6pt;height:16.45pt" o:ole="">
            <v:imagedata r:id="rId57" o:title=""/>
          </v:shape>
          <o:OLEObject Type="Embed" ProgID="Equation.DSMT4" ShapeID="_x0000_i1048" DrawAspect="Content" ObjectID="_1538892957" r:id="rId58"/>
        </w:object>
      </w:r>
    </w:p>
    <w:p w14:paraId="70CB8E3A" w14:textId="03B04683" w:rsidR="00FD0225" w:rsidRPr="00740B28" w:rsidRDefault="00A71329" w:rsidP="00FD0225">
      <w:pPr>
        <w:pStyle w:val="Pquestiontextpartsa"/>
      </w:pPr>
      <w:r>
        <w:tab/>
      </w:r>
      <w:r w:rsidR="00FD0225" w:rsidRPr="00740B28">
        <w:t xml:space="preserve">Given that </w:t>
      </w:r>
      <w:r w:rsidR="00FD0225" w:rsidRPr="00B80C1D">
        <w:rPr>
          <w:rStyle w:val="Cmathsexpressions"/>
        </w:rPr>
        <w:t>b</w:t>
      </w:r>
      <w:r w:rsidR="00FD0225" w:rsidRPr="00740B28">
        <w:t xml:space="preserve"> is a side length, </w:t>
      </w:r>
      <w:r w:rsidR="00FD0225" w:rsidRPr="00B80C1D">
        <w:rPr>
          <w:rStyle w:val="Cmathsexpressions"/>
        </w:rPr>
        <w:t>b</w:t>
      </w:r>
      <w:r w:rsidR="00FD0225" w:rsidRPr="00740B28">
        <w:t xml:space="preserve"> &gt; 0</w:t>
      </w:r>
    </w:p>
    <w:p w14:paraId="4C1C4387" w14:textId="1C8DB5F5" w:rsidR="00FD0225" w:rsidRPr="00740B28" w:rsidRDefault="00A71329" w:rsidP="00FD0225">
      <w:pPr>
        <w:pStyle w:val="Pquestiontextpartsa"/>
      </w:pPr>
      <w:r>
        <w:tab/>
      </w:r>
      <w:r w:rsidR="00FD0225" w:rsidRPr="00740B28">
        <w:rPr>
          <w:position w:val="-8"/>
        </w:rPr>
        <w:object w:dxaOrig="1260" w:dyaOrig="400" w14:anchorId="57A554A9">
          <v:shape id="_x0000_i1049" type="#_x0000_t75" style="width:63.75pt;height:20.55pt" o:ole="">
            <v:imagedata r:id="rId59" o:title=""/>
          </v:shape>
          <o:OLEObject Type="Embed" ProgID="Equation.DSMT4" ShapeID="_x0000_i1049" DrawAspect="Content" ObjectID="_1538892958" r:id="rId60"/>
        </w:object>
      </w:r>
    </w:p>
    <w:p w14:paraId="735760A4" w14:textId="77777777" w:rsidR="00FD0225" w:rsidRDefault="00FD0225" w:rsidP="00FD0225">
      <w:pPr>
        <w:pStyle w:val="Pquestiontextpartsa"/>
      </w:pPr>
      <w:r w:rsidRPr="00B80C1D">
        <w:rPr>
          <w:rStyle w:val="Cquestionpartlabelbold"/>
        </w:rPr>
        <w:t>(b)</w:t>
      </w:r>
      <w:r w:rsidRPr="00B80C1D">
        <w:rPr>
          <w:rStyle w:val="Cquestionpartlabelbold"/>
        </w:rPr>
        <w:tab/>
      </w:r>
      <w:r w:rsidRPr="00740B28">
        <w:rPr>
          <w:position w:val="-10"/>
        </w:rPr>
        <w:object w:dxaOrig="2720" w:dyaOrig="420" w14:anchorId="7CADCCE1">
          <v:shape id="_x0000_i1050" type="#_x0000_t75" style="width:136.8pt;height:21.6pt" o:ole="">
            <v:imagedata r:id="rId61" o:title=""/>
          </v:shape>
          <o:OLEObject Type="Embed" ProgID="Equation.DSMT4" ShapeID="_x0000_i1050" DrawAspect="Content" ObjectID="_1538892959" r:id="rId62"/>
        </w:object>
      </w:r>
    </w:p>
    <w:p w14:paraId="7A23622B" w14:textId="77777777" w:rsidR="00AE3897" w:rsidRDefault="00AE3897" w:rsidP="00AE3897">
      <w:pPr>
        <w:pStyle w:val="Pquestionheadingsx"/>
      </w:pPr>
      <w:r w:rsidRPr="00DF7F34">
        <w:t xml:space="preserve">Question </w:t>
      </w:r>
      <w:r>
        <w:t>24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9150AE">
        <w:t>5.6</w:t>
      </w:r>
      <w:r w:rsidRPr="00DF7F34">
        <w:t>]</w:t>
      </w:r>
    </w:p>
    <w:p w14:paraId="3A7A0FB8" w14:textId="77777777" w:rsidR="0002726D" w:rsidRPr="00B008C3" w:rsidRDefault="0002726D" w:rsidP="0002726D">
      <w:pPr>
        <w:rPr>
          <w:color w:val="000000"/>
          <w:position w:val="-152"/>
          <w:sz w:val="20"/>
          <w:szCs w:val="20"/>
        </w:rPr>
      </w:pPr>
      <w:r w:rsidRPr="00B80C1D">
        <w:rPr>
          <w:rStyle w:val="Cquestionpartlabelbold"/>
        </w:rPr>
        <w:t>(a)</w:t>
      </w:r>
      <w:r w:rsidRPr="00B80C1D">
        <w:rPr>
          <w:rStyle w:val="Cquestionpartlabelbold"/>
        </w:rPr>
        <w:tab/>
      </w:r>
      <w:r w:rsidRPr="00B008C3">
        <w:rPr>
          <w:color w:val="000000"/>
          <w:position w:val="-22"/>
          <w:sz w:val="20"/>
          <w:szCs w:val="20"/>
        </w:rPr>
        <w:object w:dxaOrig="900" w:dyaOrig="600" w14:anchorId="3299CCC0">
          <v:shape id="_x0000_i1051" type="#_x0000_t75" style="width:45.25pt;height:29.85pt" o:ole="">
            <v:imagedata r:id="rId63" o:title=""/>
          </v:shape>
          <o:OLEObject Type="Embed" ProgID="Equation.3" ShapeID="_x0000_i1051" DrawAspect="Content" ObjectID="_1538892960" r:id="rId64"/>
        </w:object>
      </w:r>
    </w:p>
    <w:p w14:paraId="77B9E8AC" w14:textId="77777777" w:rsidR="0002726D" w:rsidRPr="00B008C3" w:rsidRDefault="0002726D" w:rsidP="0002726D">
      <w:pPr>
        <w:ind w:firstLine="0"/>
        <w:rPr>
          <w:color w:val="000000"/>
          <w:sz w:val="20"/>
          <w:szCs w:val="20"/>
        </w:rPr>
      </w:pPr>
      <w:r w:rsidRPr="00B008C3">
        <w:rPr>
          <w:color w:val="000000"/>
          <w:position w:val="-104"/>
          <w:sz w:val="20"/>
          <w:szCs w:val="20"/>
        </w:rPr>
        <w:object w:dxaOrig="1160" w:dyaOrig="2200" w14:anchorId="5150A2B6">
          <v:shape id="_x0000_i1052" type="#_x0000_t75" style="width:57.6pt;height:110.05pt" o:ole="">
            <v:imagedata r:id="rId65" o:title=""/>
          </v:shape>
          <o:OLEObject Type="Embed" ProgID="Equation.3" ShapeID="_x0000_i1052" DrawAspect="Content" ObjectID="_1538892961" r:id="rId66"/>
        </w:object>
      </w:r>
    </w:p>
    <w:p w14:paraId="321FFEBA" w14:textId="77777777" w:rsidR="0002726D" w:rsidRPr="00B008C3" w:rsidRDefault="0002726D" w:rsidP="0002726D">
      <w:pPr>
        <w:rPr>
          <w:color w:val="000000"/>
          <w:sz w:val="20"/>
          <w:szCs w:val="20"/>
        </w:rPr>
      </w:pPr>
      <w:r w:rsidRPr="00B80C1D">
        <w:rPr>
          <w:rStyle w:val="Cquestionpartlabelbold"/>
        </w:rPr>
        <w:t>(b)</w:t>
      </w:r>
      <w:r w:rsidRPr="00B80C1D">
        <w:rPr>
          <w:rStyle w:val="Cquestionpartlabelbold"/>
        </w:rPr>
        <w:tab/>
      </w:r>
      <w:r w:rsidRPr="00B008C3">
        <w:rPr>
          <w:color w:val="000000"/>
          <w:position w:val="-22"/>
          <w:sz w:val="20"/>
          <w:szCs w:val="20"/>
        </w:rPr>
        <w:object w:dxaOrig="1340" w:dyaOrig="600" w14:anchorId="1D7F0C77">
          <v:shape id="_x0000_i1053" type="#_x0000_t75" style="width:66.85pt;height:29.85pt" o:ole="">
            <v:imagedata r:id="rId67" o:title=""/>
          </v:shape>
          <o:OLEObject Type="Embed" ProgID="Equation.3" ShapeID="_x0000_i1053" DrawAspect="Content" ObjectID="_1538892962" r:id="rId68"/>
        </w:object>
      </w:r>
    </w:p>
    <w:p w14:paraId="107C034F" w14:textId="7DF3E3F7" w:rsidR="00CB7B68" w:rsidRPr="00D23CB7" w:rsidRDefault="00CB7B68" w:rsidP="00A71329">
      <w:pPr>
        <w:pStyle w:val="Psectionresults"/>
        <w:spacing w:before="240"/>
      </w:pPr>
      <w:r w:rsidRPr="00D23CB7">
        <w:t>Short answer total:_________/</w:t>
      </w:r>
      <w:r w:rsidR="00820982">
        <w:t>36</w:t>
      </w:r>
    </w:p>
    <w:p w14:paraId="0097AA18" w14:textId="77777777" w:rsidR="00AE3897" w:rsidRPr="00F40BA5" w:rsidRDefault="00AE3897" w:rsidP="00AE3897">
      <w:pPr>
        <w:pStyle w:val="Psectionheading"/>
      </w:pPr>
      <w:r w:rsidRPr="00F40BA5">
        <w:lastRenderedPageBreak/>
        <w:t>Extended answer section</w:t>
      </w:r>
    </w:p>
    <w:p w14:paraId="55651DA1" w14:textId="0BCC5688" w:rsidR="00AE3897" w:rsidRDefault="00AE3897" w:rsidP="00AE3897">
      <w:pPr>
        <w:pStyle w:val="Pquestionheadingsx"/>
      </w:pPr>
      <w:r w:rsidRPr="00DF7F34">
        <w:t xml:space="preserve">Question </w:t>
      </w:r>
      <w:r>
        <w:t>25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</w:r>
      <w:r w:rsidR="00A71329">
        <w:t xml:space="preserve"> </w:t>
      </w:r>
      <w:r w:rsidR="009150AE">
        <w:t>[5.</w:t>
      </w:r>
      <w:r>
        <w:t xml:space="preserve">3, </w:t>
      </w:r>
      <w:r w:rsidR="0098440A">
        <w:t>5</w:t>
      </w:r>
      <w:r>
        <w:t xml:space="preserve">.4, </w:t>
      </w:r>
      <w:r w:rsidR="0098440A">
        <w:t>5</w:t>
      </w:r>
      <w:r>
        <w:t>.5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232E8B33" w14:textId="5A8CF18B" w:rsidR="008476F0" w:rsidRPr="008915E4" w:rsidRDefault="008476F0" w:rsidP="0095428B">
      <w:pPr>
        <w:pStyle w:val="Pquestiontextpartsa"/>
      </w:pPr>
      <w:r w:rsidRPr="0098440A">
        <w:rPr>
          <w:rStyle w:val="Cquestionpartlabelbold"/>
        </w:rPr>
        <w:t>(a)</w:t>
      </w:r>
      <w:r>
        <w:tab/>
      </w:r>
      <w:r w:rsidRPr="008915E4">
        <w:t>V</w:t>
      </w:r>
      <w:r w:rsidRPr="00B80C1D">
        <w:rPr>
          <w:rStyle w:val="Citalicsubscript"/>
        </w:rPr>
        <w:t xml:space="preserve">cylinder </w:t>
      </w:r>
      <w:r w:rsidRPr="008915E4">
        <w:t xml:space="preserve">= </w:t>
      </w:r>
      <w:r w:rsidR="002C00D2" w:rsidRPr="001B6968">
        <w:t>π</w:t>
      </w:r>
      <w:r w:rsidRPr="008915E4">
        <w:t xml:space="preserve"> × 2</w:t>
      </w:r>
      <w:r w:rsidRPr="00B80C1D">
        <w:rPr>
          <w:rStyle w:val="Csuperscript"/>
        </w:rPr>
        <w:t>2</w:t>
      </w:r>
      <w:r w:rsidR="00F230B5">
        <w:t xml:space="preserve"> </w:t>
      </w:r>
      <w:r w:rsidRPr="008915E4">
        <w:t>× 5</w:t>
      </w:r>
      <w:r w:rsidR="0095428B">
        <w:t xml:space="preserve"> </w:t>
      </w:r>
      <w:r>
        <w:t>= 6</w:t>
      </w:r>
      <w:r w:rsidRPr="008915E4">
        <w:t>2.83 m</w:t>
      </w:r>
      <w:r w:rsidRPr="00B80C1D">
        <w:rPr>
          <w:rStyle w:val="Csuperscript"/>
        </w:rPr>
        <w:t>3</w:t>
      </w:r>
    </w:p>
    <w:p w14:paraId="4B9EDD12" w14:textId="5BD2F9C1" w:rsidR="008476F0" w:rsidRPr="008915E4" w:rsidRDefault="008476F0" w:rsidP="0095428B">
      <w:pPr>
        <w:pStyle w:val="Pquestiontextpartsa"/>
      </w:pPr>
      <w:r w:rsidRPr="0098440A">
        <w:rPr>
          <w:rStyle w:val="Cquestionpartlabelbold"/>
        </w:rPr>
        <w:t>(b)</w:t>
      </w:r>
      <w:r>
        <w:tab/>
      </w:r>
      <w:r w:rsidRPr="008915E4">
        <w:t>V</w:t>
      </w:r>
      <w:r w:rsidRPr="00B80C1D">
        <w:rPr>
          <w:rStyle w:val="Citalicsubscript"/>
        </w:rPr>
        <w:t xml:space="preserve">sphere </w:t>
      </w:r>
      <w:r w:rsidRPr="008915E4">
        <w:t xml:space="preserve">= </w:t>
      </w:r>
      <w:r w:rsidRPr="008915E4">
        <w:rPr>
          <w:position w:val="-24"/>
        </w:rPr>
        <w:object w:dxaOrig="240" w:dyaOrig="620" w14:anchorId="69CBDA3B">
          <v:shape id="_x0000_i1054" type="#_x0000_t75" style="width:11.3pt;height:30.85pt" o:ole="">
            <v:imagedata r:id="rId69" o:title=""/>
          </v:shape>
          <o:OLEObject Type="Embed" ProgID="Equation.3" ShapeID="_x0000_i1054" DrawAspect="Content" ObjectID="_1538892963" r:id="rId70"/>
        </w:object>
      </w:r>
      <w:r w:rsidRPr="008915E4">
        <w:t xml:space="preserve"> ×  </w:t>
      </w:r>
      <w:r w:rsidR="002C00D2" w:rsidRPr="001B6968">
        <w:t>π</w:t>
      </w:r>
      <w:r w:rsidRPr="008915E4">
        <w:t xml:space="preserve"> × </w:t>
      </w:r>
      <w:r w:rsidRPr="00B80C1D">
        <w:rPr>
          <w:rStyle w:val="Cmathsexpressions"/>
        </w:rPr>
        <w:t>r</w:t>
      </w:r>
      <w:r w:rsidRPr="00B80C1D">
        <w:rPr>
          <w:rStyle w:val="Csuperscript"/>
        </w:rPr>
        <w:t>3</w:t>
      </w:r>
      <w:r w:rsidRPr="008915E4">
        <w:t xml:space="preserve"> = 62.83</w:t>
      </w:r>
      <w:r w:rsidR="0095428B">
        <w:br/>
      </w:r>
      <w:r w:rsidRPr="008915E4">
        <w:rPr>
          <w:position w:val="-24"/>
        </w:rPr>
        <w:object w:dxaOrig="1540" w:dyaOrig="680" w14:anchorId="61DFBEDC">
          <v:shape id="_x0000_i1055" type="#_x0000_t75" style="width:77.15pt;height:33.95pt" o:ole="">
            <v:imagedata r:id="rId71" o:title=""/>
          </v:shape>
          <o:OLEObject Type="Embed" ProgID="Equation.3" ShapeID="_x0000_i1055" DrawAspect="Content" ObjectID="_1538892964" r:id="rId72"/>
        </w:object>
      </w:r>
      <w:r w:rsidRPr="00B80C1D">
        <w:rPr>
          <w:rStyle w:val="Cmathsexpressions"/>
        </w:rPr>
        <w:t xml:space="preserve"> </w:t>
      </w:r>
      <w:r w:rsidR="0095428B" w:rsidRPr="0095428B">
        <w:t xml:space="preserve">= </w:t>
      </w:r>
      <w:r w:rsidRPr="008915E4">
        <w:t>2.5 m</w:t>
      </w:r>
    </w:p>
    <w:p w14:paraId="3538970B" w14:textId="61BFBCBF" w:rsidR="008476F0" w:rsidRPr="008915E4" w:rsidRDefault="008476F0" w:rsidP="0095428B">
      <w:pPr>
        <w:pStyle w:val="Pquestiontextpartsa"/>
      </w:pPr>
      <w:r w:rsidRPr="0098440A">
        <w:rPr>
          <w:rStyle w:val="Cquestionpartlabelbold"/>
        </w:rPr>
        <w:t>(c)</w:t>
      </w:r>
      <w:r>
        <w:tab/>
      </w:r>
      <w:r w:rsidRPr="008915E4">
        <w:t xml:space="preserve">Use the unrounded value where </w:t>
      </w:r>
      <w:r w:rsidRPr="00B80C1D">
        <w:rPr>
          <w:rStyle w:val="Cmathsexpressions"/>
        </w:rPr>
        <w:t>r</w:t>
      </w:r>
      <w:r w:rsidRPr="008915E4">
        <w:t xml:space="preserve"> = </w:t>
      </w:r>
      <w:r w:rsidR="0098440A" w:rsidRPr="008915E4">
        <w:rPr>
          <w:position w:val="-8"/>
        </w:rPr>
        <w:object w:dxaOrig="460" w:dyaOrig="360" w14:anchorId="5FA9D6B6">
          <v:shape id="_x0000_i1056" type="#_x0000_t75" style="width:22.65pt;height:18.5pt" o:ole="">
            <v:imagedata r:id="rId73" o:title=""/>
          </v:shape>
          <o:OLEObject Type="Embed" ProgID="Equation.DSMT4" ShapeID="_x0000_i1056" DrawAspect="Content" ObjectID="_1538892965" r:id="rId74"/>
        </w:object>
      </w:r>
      <w:r w:rsidR="0098440A">
        <w:t>.</w:t>
      </w:r>
      <w:r w:rsidR="00F230B5">
        <w:br/>
      </w:r>
      <w:r w:rsidRPr="008915E4">
        <w:t>SA</w:t>
      </w:r>
      <w:r w:rsidRPr="00B80C1D">
        <w:rPr>
          <w:rStyle w:val="Citalicsubscript"/>
        </w:rPr>
        <w:t xml:space="preserve">sphere </w:t>
      </w:r>
      <w:r w:rsidRPr="008915E4">
        <w:t xml:space="preserve">= 4 × </w:t>
      </w:r>
      <w:r w:rsidR="0095428B" w:rsidRPr="0095428B">
        <w:rPr>
          <w:position w:val="-4"/>
        </w:rPr>
        <w:object w:dxaOrig="220" w:dyaOrig="200" w14:anchorId="119EE753">
          <v:shape id="_x0000_i1057" type="#_x0000_t75" style="width:11.3pt;height:10.3pt" o:ole="">
            <v:imagedata r:id="rId75" o:title=""/>
          </v:shape>
          <o:OLEObject Type="Embed" ProgID="Equation.DSMT4" ShapeID="_x0000_i1057" DrawAspect="Content" ObjectID="_1538892966" r:id="rId76"/>
        </w:object>
      </w:r>
      <w:r w:rsidRPr="008915E4">
        <w:t xml:space="preserve"> × </w:t>
      </w:r>
      <w:r w:rsidR="0098440A" w:rsidRPr="0098440A">
        <w:rPr>
          <w:position w:val="-18"/>
        </w:rPr>
        <w:object w:dxaOrig="720" w:dyaOrig="540" w14:anchorId="5EFF935D">
          <v:shape id="_x0000_i1058" type="#_x0000_t75" style="width:36pt;height:26.75pt" o:ole="">
            <v:imagedata r:id="rId77" o:title=""/>
          </v:shape>
          <o:OLEObject Type="Embed" ProgID="Equation.DSMT4" ShapeID="_x0000_i1058" DrawAspect="Content" ObjectID="_1538892967" r:id="rId78"/>
        </w:object>
      </w:r>
      <w:r w:rsidRPr="008915E4">
        <w:t>= 76.43</w:t>
      </w:r>
      <w:r w:rsidR="00F230B5">
        <w:br/>
      </w:r>
      <w:r w:rsidRPr="008915E4">
        <w:t>Cost = 76.43 × 40</w:t>
      </w:r>
      <w:r w:rsidR="0095428B">
        <w:t xml:space="preserve"> </w:t>
      </w:r>
      <w:r>
        <w:t>= $3057</w:t>
      </w:r>
    </w:p>
    <w:p w14:paraId="57076267" w14:textId="2FA0223C" w:rsidR="00AE3897" w:rsidRDefault="00AE3897" w:rsidP="00AE3897">
      <w:pPr>
        <w:pStyle w:val="Pquestionheadingsx"/>
      </w:pPr>
      <w:r w:rsidRPr="00DF7F34">
        <w:t xml:space="preserve">Question </w:t>
      </w:r>
      <w:r>
        <w:t>26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</w:r>
      <w:r w:rsidR="009150AE">
        <w:t>[5.</w:t>
      </w:r>
      <w:r>
        <w:t xml:space="preserve">1, </w:t>
      </w:r>
      <w:r w:rsidR="0098440A">
        <w:t>5</w:t>
      </w:r>
      <w:r>
        <w:t>.3</w:t>
      </w:r>
      <w:r w:rsidRPr="00DF7F34">
        <w:t>]</w:t>
      </w:r>
    </w:p>
    <w:p w14:paraId="161689AE" w14:textId="39C96073" w:rsidR="00D01356" w:rsidRPr="00D01356" w:rsidRDefault="00D01356" w:rsidP="00D01356">
      <w:pPr>
        <w:pStyle w:val="Pquestiontextpartsa"/>
      </w:pPr>
      <w:r w:rsidRPr="00B80C1D">
        <w:rPr>
          <w:rStyle w:val="Cquestionpartlabelbold"/>
        </w:rPr>
        <w:t>(a)</w:t>
      </w:r>
      <w:r w:rsidRPr="00B80C1D">
        <w:tab/>
      </w:r>
      <w:r w:rsidR="0095428B" w:rsidRPr="00B80C1D">
        <w:rPr>
          <w:rStyle w:val="Cmathsexpressions"/>
        </w:rPr>
        <w:t>A</w:t>
      </w:r>
      <w:r w:rsidR="0095428B">
        <w:t xml:space="preserve"> = (</w:t>
      </w:r>
      <w:r w:rsidRPr="001B6968">
        <w:t>π × 3</w:t>
      </w:r>
      <w:r w:rsidRPr="00B80C1D">
        <w:rPr>
          <w:rStyle w:val="Csuperscript"/>
        </w:rPr>
        <w:t>2</w:t>
      </w:r>
      <w:r w:rsidRPr="001B6968">
        <w:t>) ÷ 2</w:t>
      </w:r>
      <w:r w:rsidR="0095428B">
        <w:tab/>
      </w:r>
      <w:r w:rsidR="0095428B" w:rsidRPr="00B80C1D">
        <w:rPr>
          <w:rStyle w:val="Cmathsexpressions"/>
        </w:rPr>
        <w:t>r</w:t>
      </w:r>
      <w:r w:rsidR="0098440A">
        <w:rPr>
          <w:rStyle w:val="Citalicsubscript"/>
        </w:rPr>
        <w:t>half</w:t>
      </w:r>
      <w:r w:rsidR="0095428B" w:rsidRPr="00B80C1D">
        <w:rPr>
          <w:rStyle w:val="Citalicsubscript"/>
        </w:rPr>
        <w:t>circle</w:t>
      </w:r>
      <w:r w:rsidR="0095428B">
        <w:t xml:space="preserve"> = 3</w:t>
      </w:r>
      <w:r w:rsidR="0095428B">
        <w:br/>
      </w:r>
      <w:r w:rsidRPr="001B6968">
        <w:t>= 14.137 cm</w:t>
      </w:r>
      <w:r w:rsidRPr="00B80C1D">
        <w:rPr>
          <w:rStyle w:val="Csuperscript"/>
        </w:rPr>
        <w:t>2</w:t>
      </w:r>
      <w:r w:rsidR="00F230B5">
        <w:br/>
      </w:r>
      <w:r w:rsidRPr="00B80C1D">
        <w:rPr>
          <w:rStyle w:val="Cmathsexpressions"/>
        </w:rPr>
        <w:t>A</w:t>
      </w:r>
      <w:r w:rsidR="0095428B">
        <w:t xml:space="preserve"> </w:t>
      </w:r>
      <w:r w:rsidRPr="001B6968">
        <w:t>= ( π × 6</w:t>
      </w:r>
      <w:r w:rsidRPr="00B80C1D">
        <w:rPr>
          <w:rStyle w:val="Csuperscript"/>
        </w:rPr>
        <w:t>2</w:t>
      </w:r>
      <w:r w:rsidRPr="001B6968">
        <w:t xml:space="preserve"> ) ÷ 4</w:t>
      </w:r>
      <w:r w:rsidR="0095428B">
        <w:tab/>
      </w:r>
      <w:r w:rsidR="0095428B" w:rsidRPr="00B80C1D">
        <w:rPr>
          <w:rStyle w:val="Cmathsexpressions"/>
        </w:rPr>
        <w:t xml:space="preserve"> r</w:t>
      </w:r>
      <w:r w:rsidR="0095428B" w:rsidRPr="00B80C1D">
        <w:rPr>
          <w:rStyle w:val="Citalicsubscript"/>
        </w:rPr>
        <w:t>quartercircle</w:t>
      </w:r>
      <w:r w:rsidR="0095428B" w:rsidRPr="001B6968">
        <w:t xml:space="preserve"> = 6</w:t>
      </w:r>
      <w:r w:rsidR="00F230B5">
        <w:br/>
      </w:r>
      <w:r w:rsidRPr="001B6968">
        <w:t>= 28.274 cm</w:t>
      </w:r>
      <w:r w:rsidRPr="00B80C1D">
        <w:rPr>
          <w:rStyle w:val="Csuperscript"/>
        </w:rPr>
        <w:t>2</w:t>
      </w:r>
      <w:r w:rsidRPr="00B80C1D">
        <w:rPr>
          <w:rStyle w:val="Cquestionpartlabelbold"/>
        </w:rPr>
        <w:t xml:space="preserve"> </w:t>
      </w:r>
      <w:r w:rsidR="00F230B5">
        <w:rPr>
          <w:rStyle w:val="Cquestionpartlabelbold"/>
          <w:b w:val="0"/>
        </w:rPr>
        <w:br/>
      </w:r>
      <w:r w:rsidRPr="001B6968">
        <w:t>Half circle = 14.14 cm</w:t>
      </w:r>
      <w:r w:rsidRPr="00B80C1D">
        <w:rPr>
          <w:rStyle w:val="Csuperscript"/>
        </w:rPr>
        <w:t>2</w:t>
      </w:r>
      <w:r w:rsidR="0095428B">
        <w:tab/>
      </w:r>
      <w:r w:rsidRPr="001B6968">
        <w:t>Quarter circle = 28.27 cm</w:t>
      </w:r>
      <w:r w:rsidRPr="00B80C1D">
        <w:rPr>
          <w:rStyle w:val="Csuperscript"/>
        </w:rPr>
        <w:t>2</w:t>
      </w:r>
    </w:p>
    <w:p w14:paraId="79AC9AAB" w14:textId="77777777" w:rsidR="00D01356" w:rsidRPr="008915E4" w:rsidRDefault="00D01356" w:rsidP="00D01356">
      <w:pPr>
        <w:pStyle w:val="Pquestiontextpartsa"/>
      </w:pPr>
      <w:r w:rsidRPr="00B80C1D">
        <w:rPr>
          <w:rStyle w:val="Cquestionpartlabelbold"/>
        </w:rPr>
        <w:t>(b)</w:t>
      </w:r>
      <w:r w:rsidRPr="00B80C1D">
        <w:tab/>
        <w:t xml:space="preserve">28.27 – 14.14 = 14.14 </w:t>
      </w:r>
      <w:r w:rsidRPr="008915E4">
        <w:t>cm</w:t>
      </w:r>
      <w:r w:rsidRPr="00B80C1D">
        <w:rPr>
          <w:rStyle w:val="Csuperscript"/>
        </w:rPr>
        <w:t>2</w:t>
      </w:r>
    </w:p>
    <w:p w14:paraId="6DB696BE" w14:textId="77777777" w:rsidR="00D01356" w:rsidRPr="00D01356" w:rsidRDefault="00D01356" w:rsidP="00D01356">
      <w:pPr>
        <w:pStyle w:val="Pquestiontextpartsa"/>
      </w:pPr>
      <w:r w:rsidRPr="00B80C1D">
        <w:rPr>
          <w:rStyle w:val="Cquestionpartlabelbold"/>
        </w:rPr>
        <w:t>(c)</w:t>
      </w:r>
      <w:r w:rsidRPr="00B80C1D">
        <w:rPr>
          <w:rStyle w:val="Cquestionpartlabelbold"/>
        </w:rPr>
        <w:tab/>
      </w:r>
      <w:r w:rsidRPr="00B80C1D">
        <w:rPr>
          <w:rStyle w:val="Cmathsexpressions"/>
        </w:rPr>
        <w:t>V</w:t>
      </w:r>
      <w:r w:rsidRPr="001B6968">
        <w:t xml:space="preserve"> = </w:t>
      </w:r>
      <w:r w:rsidRPr="00B80C1D">
        <w:rPr>
          <w:rStyle w:val="Cmathsexpressions"/>
        </w:rPr>
        <w:t>A</w:t>
      </w:r>
      <w:r w:rsidRPr="001B6968">
        <w:t xml:space="preserve"> × </w:t>
      </w:r>
      <w:r w:rsidRPr="00B80C1D">
        <w:rPr>
          <w:rStyle w:val="Cmathsexpressions"/>
        </w:rPr>
        <w:t>H</w:t>
      </w:r>
      <w:r>
        <w:br/>
      </w:r>
      <w:r w:rsidRPr="001B6968">
        <w:t>= 14.137 × 2</w:t>
      </w:r>
      <w:r>
        <w:br/>
      </w:r>
      <w:r w:rsidRPr="001B6968">
        <w:t>= 28.27 cm</w:t>
      </w:r>
      <w:r w:rsidRPr="00B80C1D">
        <w:rPr>
          <w:rStyle w:val="Csuperscript"/>
        </w:rPr>
        <w:t>3</w:t>
      </w:r>
    </w:p>
    <w:p w14:paraId="10C1E459" w14:textId="77777777" w:rsidR="00D01356" w:rsidRPr="00D01356" w:rsidRDefault="00D01356" w:rsidP="00D01356">
      <w:pPr>
        <w:pStyle w:val="Pquestiontextpartsa"/>
      </w:pPr>
      <w:r w:rsidRPr="00B80C1D">
        <w:rPr>
          <w:rStyle w:val="Cquestionpartlabelbold"/>
        </w:rPr>
        <w:t>(d)</w:t>
      </w:r>
      <w:r w:rsidRPr="00B80C1D">
        <w:rPr>
          <w:rStyle w:val="Cquestionpartlabelbold"/>
        </w:rPr>
        <w:tab/>
      </w:r>
      <w:r w:rsidRPr="00B80C1D">
        <w:rPr>
          <w:rStyle w:val="Cmathsexpressions"/>
        </w:rPr>
        <w:t>V</w:t>
      </w:r>
      <w:r w:rsidRPr="001B6968">
        <w:t xml:space="preserve"> = 28.27</w:t>
      </w:r>
      <w:r>
        <w:br/>
      </w:r>
      <w:r w:rsidRPr="001B6968">
        <w:t xml:space="preserve">28.27 = π × </w:t>
      </w:r>
      <w:r w:rsidRPr="00B80C1D">
        <w:rPr>
          <w:rStyle w:val="Cmathsexpressions"/>
        </w:rPr>
        <w:t>r</w:t>
      </w:r>
      <w:r w:rsidRPr="00B80C1D">
        <w:rPr>
          <w:rStyle w:val="Csuperscript"/>
        </w:rPr>
        <w:t>2</w:t>
      </w:r>
      <w:r w:rsidRPr="001B6968">
        <w:t xml:space="preserve"> × 1.5 </w:t>
      </w:r>
      <w:r>
        <w:br/>
      </w:r>
      <w:r w:rsidRPr="00B80C1D">
        <w:rPr>
          <w:rStyle w:val="Cmathsexpressions"/>
        </w:rPr>
        <w:t xml:space="preserve">r </w:t>
      </w:r>
      <w:r w:rsidRPr="001B6968">
        <w:t>= 2.45 cm</w:t>
      </w:r>
    </w:p>
    <w:p w14:paraId="7961DE67" w14:textId="39205641" w:rsidR="00AE3897" w:rsidRDefault="00AE3897" w:rsidP="00AE3897">
      <w:pPr>
        <w:pStyle w:val="Pquestionheadingsx"/>
      </w:pPr>
      <w:r w:rsidRPr="00DF7F34">
        <w:t xml:space="preserve">Question </w:t>
      </w:r>
      <w:r>
        <w:t>27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</w:r>
      <w:r w:rsidR="009150AE">
        <w:t>[5.</w:t>
      </w:r>
      <w:r>
        <w:t>4</w:t>
      </w:r>
      <w:r w:rsidRPr="00DF7F34">
        <w:t>]</w:t>
      </w:r>
      <w:r w:rsidR="00A71329">
        <w:t xml:space="preserve"> </w:t>
      </w:r>
      <w:r w:rsidR="00A71329">
        <w:rPr>
          <w:highlight w:val="lightGray"/>
        </w:rPr>
        <w:t>[10A]</w:t>
      </w:r>
    </w:p>
    <w:p w14:paraId="5F11D6AD" w14:textId="1F011034" w:rsidR="00472DAA" w:rsidRPr="00472DAA" w:rsidRDefault="00472DAA" w:rsidP="00472DAA">
      <w:pPr>
        <w:pStyle w:val="Pquestiontextpartsa"/>
      </w:pPr>
      <w:r w:rsidRPr="00472DAA">
        <w:rPr>
          <w:rStyle w:val="Cquestionpartlabelbold"/>
        </w:rPr>
        <w:t>(a)</w:t>
      </w:r>
      <w:r w:rsidRPr="00472DAA">
        <w:rPr>
          <w:rStyle w:val="Cquestionpartlabelbold"/>
        </w:rPr>
        <w:tab/>
      </w:r>
      <w:r w:rsidR="007F0C91" w:rsidRPr="007F0C91">
        <w:rPr>
          <w:position w:val="-6"/>
        </w:rPr>
        <w:object w:dxaOrig="1940" w:dyaOrig="260" w14:anchorId="181D2183">
          <v:shape id="_x0000_i1059" type="#_x0000_t75" style="width:96.7pt;height:12.35pt" o:ole="">
            <v:imagedata r:id="rId79" o:title=""/>
          </v:shape>
          <o:OLEObject Type="Embed" ProgID="Equation.DSMT4" ShapeID="_x0000_i1059" DrawAspect="Content" ObjectID="_1538892968" r:id="rId80"/>
        </w:object>
      </w:r>
      <w:r w:rsidRPr="00472DAA">
        <w:t xml:space="preserve"> cm</w:t>
      </w:r>
      <w:r w:rsidRPr="00B80C1D">
        <w:rPr>
          <w:rStyle w:val="Csuperscript"/>
        </w:rPr>
        <w:t>2</w:t>
      </w:r>
    </w:p>
    <w:p w14:paraId="4A658A02" w14:textId="77777777" w:rsidR="00472DAA" w:rsidRPr="00472DAA" w:rsidRDefault="00472DAA" w:rsidP="00472DAA">
      <w:pPr>
        <w:pStyle w:val="Pquestiontextpartsa"/>
      </w:pPr>
      <w:r w:rsidRPr="00472DAA">
        <w:rPr>
          <w:rStyle w:val="Cquestionpartlabelbold"/>
        </w:rPr>
        <w:t>(b)</w:t>
      </w:r>
      <w:r w:rsidRPr="00472DAA">
        <w:rPr>
          <w:rStyle w:val="Cquestionpartlabelbold"/>
        </w:rPr>
        <w:tab/>
      </w:r>
      <w:r w:rsidRPr="00472DAA">
        <w:rPr>
          <w:rStyle w:val="Cmathsexpressions"/>
        </w:rPr>
        <w:t>R</w:t>
      </w:r>
      <w:r>
        <w:t xml:space="preserve"> = </w:t>
      </w:r>
      <w:r w:rsidRPr="00472DAA">
        <w:t>large circle = 10 cm</w:t>
      </w:r>
      <w:r w:rsidR="0095428B">
        <w:tab/>
      </w:r>
      <w:r w:rsidRPr="00472DAA">
        <w:t>r</w:t>
      </w:r>
      <w:r w:rsidRPr="00472DAA">
        <w:rPr>
          <w:rStyle w:val="Cmathsexpressions"/>
        </w:rPr>
        <w:t xml:space="preserve"> </w:t>
      </w:r>
      <w:r>
        <w:t xml:space="preserve">= </w:t>
      </w:r>
      <w:r w:rsidRPr="00472DAA">
        <w:t>small circle = 9 cm</w:t>
      </w:r>
    </w:p>
    <w:p w14:paraId="210C9170" w14:textId="09E0C2FF" w:rsidR="00472DAA" w:rsidRPr="00472DAA" w:rsidRDefault="00472DAA" w:rsidP="00472DAA">
      <w:pPr>
        <w:pStyle w:val="Pquestiontextpartsa"/>
      </w:pPr>
      <w:r w:rsidRPr="00472DAA">
        <w:t xml:space="preserve">Area of brim = π × </w:t>
      </w:r>
      <w:r w:rsidRPr="00472DAA">
        <w:rPr>
          <w:rStyle w:val="Cmathsexpressions"/>
        </w:rPr>
        <w:t>R</w:t>
      </w:r>
      <w:r w:rsidRPr="00472DAA">
        <w:rPr>
          <w:rStyle w:val="Csuperscript"/>
        </w:rPr>
        <w:t>2</w:t>
      </w:r>
      <w:r w:rsidR="002C00D2">
        <w:t xml:space="preserve"> </w:t>
      </w:r>
      <w:r w:rsidRPr="00472DAA">
        <w:t xml:space="preserve">π × </w:t>
      </w:r>
      <w:r w:rsidRPr="00472DAA">
        <w:rPr>
          <w:rStyle w:val="Cmathsexpressions"/>
        </w:rPr>
        <w:t>r</w:t>
      </w:r>
      <w:r w:rsidRPr="00472DAA">
        <w:rPr>
          <w:rStyle w:val="Csuperscript"/>
        </w:rPr>
        <w:t>2</w:t>
      </w:r>
      <w:r w:rsidR="007F0C91">
        <w:br/>
      </w:r>
      <w:r w:rsidRPr="00472DAA">
        <w:t>= π × 10</w:t>
      </w:r>
      <w:r w:rsidRPr="00472DAA">
        <w:rPr>
          <w:rStyle w:val="Csuperscript"/>
        </w:rPr>
        <w:t>2</w:t>
      </w:r>
      <w:r>
        <w:t xml:space="preserve"> –</w:t>
      </w:r>
      <w:r w:rsidRPr="00472DAA">
        <w:t xml:space="preserve"> π × 9</w:t>
      </w:r>
      <w:r w:rsidRPr="00472DAA">
        <w:rPr>
          <w:rStyle w:val="Csuperscript"/>
        </w:rPr>
        <w:t>2</w:t>
      </w:r>
      <w:r w:rsidR="007F0C91">
        <w:br/>
      </w:r>
      <w:r w:rsidRPr="00472DAA">
        <w:t>= 59.69 cm</w:t>
      </w:r>
      <w:r w:rsidRPr="00472DAA">
        <w:rPr>
          <w:rStyle w:val="Csuperscript"/>
        </w:rPr>
        <w:t>2</w:t>
      </w:r>
    </w:p>
    <w:p w14:paraId="7A342D95" w14:textId="77777777" w:rsidR="00472DAA" w:rsidRPr="00472DAA" w:rsidRDefault="00472DAA" w:rsidP="00472DAA">
      <w:pPr>
        <w:pStyle w:val="Pquestiontextpartsa"/>
      </w:pPr>
      <w:r w:rsidRPr="00472DAA">
        <w:rPr>
          <w:rStyle w:val="Cquestionpartlabelbold"/>
        </w:rPr>
        <w:t>(c)</w:t>
      </w:r>
      <w:r w:rsidRPr="00472DAA">
        <w:rPr>
          <w:rStyle w:val="Cquestionpartlabelbold"/>
        </w:rPr>
        <w:tab/>
      </w:r>
      <w:r w:rsidRPr="00472DAA">
        <w:t>1130.97 + 59.69 = 1190.66 cm</w:t>
      </w:r>
      <w:r w:rsidRPr="00472DAA">
        <w:rPr>
          <w:rStyle w:val="Csuperscript"/>
        </w:rPr>
        <w:t>2</w:t>
      </w:r>
    </w:p>
    <w:p w14:paraId="3EC59A4D" w14:textId="62F96F20" w:rsidR="00AE3897" w:rsidRDefault="00AE3897" w:rsidP="00AE3897">
      <w:pPr>
        <w:pStyle w:val="Pquestionheadingsx"/>
      </w:pPr>
      <w:r w:rsidRPr="00DF7F34">
        <w:t xml:space="preserve">Question </w:t>
      </w:r>
      <w:r>
        <w:t>2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</w:r>
      <w:r w:rsidR="009150AE">
        <w:t>[</w:t>
      </w:r>
      <w:r w:rsidR="006A5FBE">
        <w:t xml:space="preserve">5.3, </w:t>
      </w:r>
      <w:r w:rsidR="009150AE">
        <w:t>5.</w:t>
      </w:r>
      <w:r w:rsidR="0098440A">
        <w:t>7</w:t>
      </w:r>
      <w:r w:rsidRPr="00DF7F34">
        <w:t>]</w:t>
      </w:r>
    </w:p>
    <w:p w14:paraId="3DBD487A" w14:textId="77777777" w:rsidR="00362BD4" w:rsidRPr="008915E4" w:rsidRDefault="00362BD4" w:rsidP="00362BD4">
      <w:pPr>
        <w:pStyle w:val="Pquestiontextpartsa"/>
      </w:pPr>
      <w:r w:rsidRPr="00B80C1D">
        <w:rPr>
          <w:rStyle w:val="Cquestionpartlabelbold"/>
        </w:rPr>
        <w:t>(a)</w:t>
      </w:r>
      <w:r w:rsidR="005138BE">
        <w:tab/>
      </w:r>
      <w:r w:rsidRPr="008915E4">
        <w:rPr>
          <w:position w:val="-6"/>
        </w:rPr>
        <w:object w:dxaOrig="3460" w:dyaOrig="320" w14:anchorId="309B6792">
          <v:shape id="_x0000_i1060" type="#_x0000_t75" style="width:173.85pt;height:15.45pt" o:ole="">
            <v:imagedata r:id="rId81" o:title=""/>
          </v:shape>
          <o:OLEObject Type="Embed" ProgID="Equation.3" ShapeID="_x0000_i1060" DrawAspect="Content" ObjectID="_1538892969" r:id="rId82"/>
        </w:object>
      </w:r>
      <w:r w:rsidRPr="008915E4">
        <w:t xml:space="preserve"> litres</w:t>
      </w:r>
    </w:p>
    <w:p w14:paraId="21923542" w14:textId="313C6ACD" w:rsidR="00362BD4" w:rsidRPr="008915E4" w:rsidRDefault="006A5FBE" w:rsidP="00362BD4">
      <w:pPr>
        <w:pStyle w:val="Pquestiontextpartsa"/>
      </w:pPr>
      <w:r>
        <w:rPr>
          <w:highlight w:val="lightGray"/>
        </w:rPr>
        <w:t>[10A]</w:t>
      </w:r>
      <w:r w:rsidRPr="00B80C1D">
        <w:rPr>
          <w:rStyle w:val="Cquestionpartlabelbold"/>
        </w:rPr>
        <w:t xml:space="preserve"> </w:t>
      </w:r>
      <w:r>
        <w:rPr>
          <w:rStyle w:val="Cquestionpartlabelbold"/>
        </w:rPr>
        <w:t xml:space="preserve"> </w:t>
      </w:r>
      <w:r w:rsidR="00362BD4" w:rsidRPr="00B80C1D">
        <w:rPr>
          <w:rStyle w:val="Cquestionpartlabelbold"/>
        </w:rPr>
        <w:t>(b)</w:t>
      </w:r>
      <w:r>
        <w:t xml:space="preserve">  </w:t>
      </w:r>
      <w:r w:rsidR="00362BD4" w:rsidRPr="008915E4">
        <w:t xml:space="preserve">0.3 </w:t>
      </w:r>
      <w:r w:rsidR="00362BD4" w:rsidRPr="008915E4">
        <w:sym w:font="Symbol" w:char="F0B4"/>
      </w:r>
      <w:r w:rsidR="00362BD4" w:rsidRPr="008915E4">
        <w:t xml:space="preserve"> 48 845 = 14 653.6 g = 14.65 kg</w:t>
      </w:r>
    </w:p>
    <w:p w14:paraId="0111DCA7" w14:textId="57EEFD6E" w:rsidR="00CB7B68" w:rsidRDefault="00A71329" w:rsidP="00CB7B68">
      <w:pPr>
        <w:pStyle w:val="Psectionresults"/>
      </w:pPr>
      <w:r>
        <w:t>Extended answer total:____</w:t>
      </w:r>
      <w:r w:rsidR="00CB7B68" w:rsidRPr="00F40BA5">
        <w:t>__/20</w:t>
      </w:r>
    </w:p>
    <w:p w14:paraId="254AA492" w14:textId="067D4339" w:rsidR="00CB7B68" w:rsidRPr="00F40BA5" w:rsidRDefault="00CB7B68" w:rsidP="00CB7B68">
      <w:pPr>
        <w:pStyle w:val="Psectionresults"/>
      </w:pPr>
      <w:r>
        <w:t>TOTAL test results: __</w:t>
      </w:r>
      <w:r w:rsidR="00A71329">
        <w:t>__</w:t>
      </w:r>
      <w:r>
        <w:t xml:space="preserve">_ / </w:t>
      </w:r>
      <w:r w:rsidR="00820982">
        <w:t>66</w:t>
      </w:r>
    </w:p>
    <w:sectPr w:rsidR="00CB7B68" w:rsidRPr="00F40BA5" w:rsidSect="00991E58">
      <w:headerReference w:type="default" r:id="rId83"/>
      <w:footerReference w:type="default" r:id="rId84"/>
      <w:type w:val="continuous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8F95D80" w14:textId="77777777" w:rsidR="00ED06F9" w:rsidRDefault="00ED06F9">
      <w:r>
        <w:separator/>
      </w:r>
    </w:p>
  </w:endnote>
  <w:endnote w:type="continuationSeparator" w:id="0">
    <w:p w14:paraId="3A3583C5" w14:textId="77777777" w:rsidR="00ED06F9" w:rsidRDefault="00ED06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1EACBC" w14:textId="77777777" w:rsidR="009B7E44" w:rsidRPr="00D5525C" w:rsidRDefault="00D5525C" w:rsidP="00D5525C">
    <w:pPr>
      <w:pStyle w:val="Pfootertext"/>
      <w:rPr>
        <w:b/>
        <w:sz w:val="18"/>
      </w:rPr>
    </w:pPr>
    <w:r w:rsidRPr="0020634D">
      <w:rPr>
        <w:sz w:val="18"/>
      </w:rPr>
      <w:t>Copyright © 2017 Pearson Australia (a division of Pearson Australia Group Pty Ltd)</w:t>
    </w:r>
    <w:r w:rsidRPr="0020634D">
      <w:rPr>
        <w:sz w:val="18"/>
      </w:rPr>
      <w:tab/>
      <w:t xml:space="preserve">Page </w:t>
    </w:r>
    <w:r w:rsidRPr="0020634D">
      <w:rPr>
        <w:sz w:val="18"/>
      </w:rPr>
      <w:fldChar w:fldCharType="begin"/>
    </w:r>
    <w:r w:rsidRPr="0020634D">
      <w:rPr>
        <w:sz w:val="18"/>
      </w:rPr>
      <w:instrText xml:space="preserve"> PAGE   \* MERGEFORMAT </w:instrText>
    </w:r>
    <w:r w:rsidRPr="0020634D">
      <w:rPr>
        <w:sz w:val="18"/>
      </w:rPr>
      <w:fldChar w:fldCharType="separate"/>
    </w:r>
    <w:r w:rsidR="006A5FBE">
      <w:rPr>
        <w:noProof/>
        <w:sz w:val="18"/>
      </w:rPr>
      <w:t>1</w:t>
    </w:r>
    <w:r w:rsidRPr="0020634D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A26A21" w14:textId="77777777" w:rsidR="00ED06F9" w:rsidRDefault="00ED06F9">
      <w:r>
        <w:separator/>
      </w:r>
    </w:p>
  </w:footnote>
  <w:footnote w:type="continuationSeparator" w:id="0">
    <w:p w14:paraId="1E5E91C2" w14:textId="77777777" w:rsidR="00ED06F9" w:rsidRDefault="00ED06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94BB6C" w14:textId="0B9C1783" w:rsidR="003502E1" w:rsidRPr="0098440A" w:rsidRDefault="0098440A" w:rsidP="0098440A">
    <w:pPr>
      <w:pStyle w:val="Pheadertext"/>
    </w:pPr>
    <w:r>
      <w:t xml:space="preserve">Pearson Mathematics 10–10A    </w:t>
    </w:r>
    <w:r w:rsidRPr="00E4464E">
      <w:t>Measurement</w:t>
    </w:r>
    <w:r>
      <w:t xml:space="preserve"> — Test C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2362BD7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96368E"/>
    <w:multiLevelType w:val="hybridMultilevel"/>
    <w:tmpl w:val="4D2623B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204C08"/>
    <w:multiLevelType w:val="hybridMultilevel"/>
    <w:tmpl w:val="22707B6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340EE"/>
    <w:multiLevelType w:val="hybridMultilevel"/>
    <w:tmpl w:val="593E03C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F1F32"/>
    <w:multiLevelType w:val="hybridMultilevel"/>
    <w:tmpl w:val="D5A4B72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3D14F1"/>
    <w:multiLevelType w:val="hybridMultilevel"/>
    <w:tmpl w:val="9620CDD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774BEF"/>
    <w:multiLevelType w:val="hybridMultilevel"/>
    <w:tmpl w:val="C4187C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896006"/>
    <w:multiLevelType w:val="hybridMultilevel"/>
    <w:tmpl w:val="91FE3CCE"/>
    <w:lvl w:ilvl="0" w:tplc="0E960658">
      <w:start w:val="1"/>
      <w:numFmt w:val="decimal"/>
      <w:lvlText w:val="Question %1"/>
      <w:lvlJc w:val="left"/>
      <w:pPr>
        <w:ind w:left="1637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7"/>
  </w:num>
  <w:num w:numId="5">
    <w:abstractNumId w:val="4"/>
  </w:num>
  <w:num w:numId="6">
    <w:abstractNumId w:val="3"/>
  </w:num>
  <w:num w:numId="7">
    <w:abstractNumId w:val="6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402"/>
    <w:rsid w:val="0002726D"/>
    <w:rsid w:val="000449C3"/>
    <w:rsid w:val="0006569C"/>
    <w:rsid w:val="000E0D07"/>
    <w:rsid w:val="000E76AC"/>
    <w:rsid w:val="000F06E9"/>
    <w:rsid w:val="0010520D"/>
    <w:rsid w:val="00121D15"/>
    <w:rsid w:val="00124913"/>
    <w:rsid w:val="00143A05"/>
    <w:rsid w:val="001639BE"/>
    <w:rsid w:val="0018165E"/>
    <w:rsid w:val="001F09DE"/>
    <w:rsid w:val="00216AC8"/>
    <w:rsid w:val="00274F68"/>
    <w:rsid w:val="002A04ED"/>
    <w:rsid w:val="002C00D2"/>
    <w:rsid w:val="00345D51"/>
    <w:rsid w:val="003502E1"/>
    <w:rsid w:val="00362BD4"/>
    <w:rsid w:val="003A7A38"/>
    <w:rsid w:val="003C1961"/>
    <w:rsid w:val="003F5885"/>
    <w:rsid w:val="00433A27"/>
    <w:rsid w:val="004441BB"/>
    <w:rsid w:val="00447ECB"/>
    <w:rsid w:val="00472308"/>
    <w:rsid w:val="00472DAA"/>
    <w:rsid w:val="00482BD6"/>
    <w:rsid w:val="004B7C47"/>
    <w:rsid w:val="004F47AA"/>
    <w:rsid w:val="005138BE"/>
    <w:rsid w:val="00546B5D"/>
    <w:rsid w:val="0059663D"/>
    <w:rsid w:val="005A72C1"/>
    <w:rsid w:val="005D0794"/>
    <w:rsid w:val="00601CAC"/>
    <w:rsid w:val="006070BC"/>
    <w:rsid w:val="006216F0"/>
    <w:rsid w:val="00633DF7"/>
    <w:rsid w:val="0068633C"/>
    <w:rsid w:val="00687C1C"/>
    <w:rsid w:val="006A5FBE"/>
    <w:rsid w:val="006A7703"/>
    <w:rsid w:val="006B198C"/>
    <w:rsid w:val="006B2376"/>
    <w:rsid w:val="006C4047"/>
    <w:rsid w:val="006D3EBD"/>
    <w:rsid w:val="00711BAB"/>
    <w:rsid w:val="00717F87"/>
    <w:rsid w:val="00734BF7"/>
    <w:rsid w:val="007A6DEF"/>
    <w:rsid w:val="007B03C8"/>
    <w:rsid w:val="007F0C91"/>
    <w:rsid w:val="00820982"/>
    <w:rsid w:val="00826DAE"/>
    <w:rsid w:val="00835A7E"/>
    <w:rsid w:val="008476F0"/>
    <w:rsid w:val="00874358"/>
    <w:rsid w:val="008B6877"/>
    <w:rsid w:val="009150AE"/>
    <w:rsid w:val="009220C6"/>
    <w:rsid w:val="009532D9"/>
    <w:rsid w:val="0095428B"/>
    <w:rsid w:val="0098440A"/>
    <w:rsid w:val="00991E58"/>
    <w:rsid w:val="009A2959"/>
    <w:rsid w:val="009A6540"/>
    <w:rsid w:val="009B42AF"/>
    <w:rsid w:val="009B7E44"/>
    <w:rsid w:val="009F00CD"/>
    <w:rsid w:val="00A07B67"/>
    <w:rsid w:val="00A115C4"/>
    <w:rsid w:val="00A15492"/>
    <w:rsid w:val="00A42B38"/>
    <w:rsid w:val="00A70024"/>
    <w:rsid w:val="00A71329"/>
    <w:rsid w:val="00AE3897"/>
    <w:rsid w:val="00AE4E1D"/>
    <w:rsid w:val="00B073E0"/>
    <w:rsid w:val="00B13390"/>
    <w:rsid w:val="00B73BDE"/>
    <w:rsid w:val="00B80C1D"/>
    <w:rsid w:val="00C06683"/>
    <w:rsid w:val="00C21A03"/>
    <w:rsid w:val="00C333E5"/>
    <w:rsid w:val="00CA728B"/>
    <w:rsid w:val="00CB348C"/>
    <w:rsid w:val="00CB7B68"/>
    <w:rsid w:val="00D01356"/>
    <w:rsid w:val="00D16B8D"/>
    <w:rsid w:val="00D260EC"/>
    <w:rsid w:val="00D537AF"/>
    <w:rsid w:val="00D5525C"/>
    <w:rsid w:val="00D5788F"/>
    <w:rsid w:val="00D66179"/>
    <w:rsid w:val="00D72CF4"/>
    <w:rsid w:val="00DB417C"/>
    <w:rsid w:val="00DE4F18"/>
    <w:rsid w:val="00E06DB8"/>
    <w:rsid w:val="00E23147"/>
    <w:rsid w:val="00E7308F"/>
    <w:rsid w:val="00EC37CC"/>
    <w:rsid w:val="00ED06F9"/>
    <w:rsid w:val="00F04DD4"/>
    <w:rsid w:val="00F066EB"/>
    <w:rsid w:val="00F230B5"/>
    <w:rsid w:val="00F24593"/>
    <w:rsid w:val="00F65D21"/>
    <w:rsid w:val="00F75402"/>
    <w:rsid w:val="00FA137A"/>
    <w:rsid w:val="00FB2E1F"/>
    <w:rsid w:val="00FB3644"/>
    <w:rsid w:val="00FD02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50E5F1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2E1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table" w:styleId="TableGrid">
    <w:name w:val="Table Grid"/>
    <w:basedOn w:val="TableNormal"/>
    <w:uiPriority w:val="59"/>
    <w:rsid w:val="006074C6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D286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703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9703C"/>
    <w:rPr>
      <w:rFonts w:ascii="Lucida Grande" w:hAnsi="Lucida Grande" w:cs="Lucida Grande"/>
      <w:kern w:val="24"/>
      <w:sz w:val="18"/>
      <w:szCs w:val="18"/>
    </w:rPr>
  </w:style>
  <w:style w:type="paragraph" w:customStyle="1" w:styleId="MediumList2-Accent21">
    <w:name w:val="Medium List 2 - Accent 21"/>
    <w:hidden/>
    <w:uiPriority w:val="99"/>
    <w:semiHidden/>
    <w:rsid w:val="005D4193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87C1C"/>
    <w:rPr>
      <w:kern w:val="24"/>
      <w:sz w:val="24"/>
      <w:szCs w:val="24"/>
    </w:rPr>
  </w:style>
  <w:style w:type="character" w:styleId="CommentReference">
    <w:name w:val="annotation reference"/>
    <w:uiPriority w:val="99"/>
    <w:semiHidden/>
    <w:unhideWhenUsed/>
    <w:rsid w:val="00B133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13390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B13390"/>
    <w:rPr>
      <w:kern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1339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B13390"/>
    <w:rPr>
      <w:b/>
      <w:bCs/>
      <w:kern w:val="24"/>
      <w:lang w:eastAsia="en-US"/>
    </w:rPr>
  </w:style>
  <w:style w:type="paragraph" w:customStyle="1" w:styleId="Pbody">
    <w:name w:val="P: body"/>
    <w:qFormat/>
    <w:rsid w:val="0018165E"/>
    <w:rPr>
      <w:rFonts w:eastAsia="MS Mincho"/>
      <w:sz w:val="22"/>
      <w:szCs w:val="22"/>
    </w:rPr>
  </w:style>
  <w:style w:type="paragraph" w:customStyle="1" w:styleId="MediumGrid1-Accent21">
    <w:name w:val="Medium Grid 1 - Accent 21"/>
    <w:basedOn w:val="Normal"/>
    <w:qFormat/>
    <w:rsid w:val="00433A27"/>
    <w:pPr>
      <w:ind w:left="720"/>
      <w:contextualSpacing/>
    </w:pPr>
  </w:style>
  <w:style w:type="paragraph" w:customStyle="1" w:styleId="Pquestionheadingmc1stafterhead">
    <w:name w:val="P: question heading mc (1st after head)"/>
    <w:basedOn w:val="Normal"/>
    <w:qFormat/>
    <w:rsid w:val="00AE3897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AE3897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AE3897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character" w:customStyle="1" w:styleId="Cmarkslabel">
    <w:name w:val="C: marks label"/>
    <w:uiPriority w:val="1"/>
    <w:qFormat/>
    <w:rsid w:val="00AE3897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AE3897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AE3897"/>
    <w:pPr>
      <w:tabs>
        <w:tab w:val="right" w:pos="8505"/>
      </w:tabs>
    </w:pPr>
  </w:style>
  <w:style w:type="paragraph" w:customStyle="1" w:styleId="Pheadertext">
    <w:name w:val="P: header text"/>
    <w:qFormat/>
    <w:rsid w:val="003502E1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3502E1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3502E1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3502E1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3502E1"/>
    <w:rPr>
      <w:b/>
    </w:rPr>
  </w:style>
  <w:style w:type="paragraph" w:customStyle="1" w:styleId="Pquestiontextpartsa">
    <w:name w:val="P: question text parts (a)"/>
    <w:basedOn w:val="Pquestiontextmainstem"/>
    <w:qFormat/>
    <w:rsid w:val="003502E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02E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02E1"/>
    <w:pPr>
      <w:ind w:hanging="397"/>
    </w:pPr>
  </w:style>
  <w:style w:type="paragraph" w:customStyle="1" w:styleId="Ptabletext">
    <w:name w:val="P: table text"/>
    <w:basedOn w:val="Pquestiontextmainstem"/>
    <w:qFormat/>
    <w:rsid w:val="003502E1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3502E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3502E1"/>
    <w:rPr>
      <w:rFonts w:ascii="Times New Roman" w:hAnsi="Times New Roman"/>
      <w:i/>
    </w:rPr>
  </w:style>
  <w:style w:type="character" w:customStyle="1" w:styleId="Ptimtext">
    <w:name w:val="P: tim text"/>
    <w:rsid w:val="003502E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3502E1"/>
    <w:rPr>
      <w:vertAlign w:val="superscript"/>
    </w:rPr>
  </w:style>
  <w:style w:type="character" w:customStyle="1" w:styleId="Citalicsubscript">
    <w:name w:val="C: italic subscript"/>
    <w:uiPriority w:val="1"/>
    <w:qFormat/>
    <w:rsid w:val="003502E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3502E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3502E1"/>
    <w:rPr>
      <w:vertAlign w:val="subscript"/>
    </w:rPr>
  </w:style>
  <w:style w:type="paragraph" w:customStyle="1" w:styleId="PNotetodesigner">
    <w:name w:val="P: Note to designer"/>
    <w:basedOn w:val="Normal"/>
    <w:qFormat/>
    <w:rsid w:val="003502E1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2E1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table" w:styleId="TableGrid">
    <w:name w:val="Table Grid"/>
    <w:basedOn w:val="TableNormal"/>
    <w:uiPriority w:val="59"/>
    <w:rsid w:val="006074C6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D286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703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9703C"/>
    <w:rPr>
      <w:rFonts w:ascii="Lucida Grande" w:hAnsi="Lucida Grande" w:cs="Lucida Grande"/>
      <w:kern w:val="24"/>
      <w:sz w:val="18"/>
      <w:szCs w:val="18"/>
    </w:rPr>
  </w:style>
  <w:style w:type="paragraph" w:customStyle="1" w:styleId="MediumList2-Accent21">
    <w:name w:val="Medium List 2 - Accent 21"/>
    <w:hidden/>
    <w:uiPriority w:val="99"/>
    <w:semiHidden/>
    <w:rsid w:val="005D4193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87C1C"/>
    <w:rPr>
      <w:kern w:val="24"/>
      <w:sz w:val="24"/>
      <w:szCs w:val="24"/>
    </w:rPr>
  </w:style>
  <w:style w:type="character" w:styleId="CommentReference">
    <w:name w:val="annotation reference"/>
    <w:uiPriority w:val="99"/>
    <w:semiHidden/>
    <w:unhideWhenUsed/>
    <w:rsid w:val="00B133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13390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B13390"/>
    <w:rPr>
      <w:kern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1339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B13390"/>
    <w:rPr>
      <w:b/>
      <w:bCs/>
      <w:kern w:val="24"/>
      <w:lang w:eastAsia="en-US"/>
    </w:rPr>
  </w:style>
  <w:style w:type="paragraph" w:customStyle="1" w:styleId="Pbody">
    <w:name w:val="P: body"/>
    <w:qFormat/>
    <w:rsid w:val="0018165E"/>
    <w:rPr>
      <w:rFonts w:eastAsia="MS Mincho"/>
      <w:sz w:val="22"/>
      <w:szCs w:val="22"/>
    </w:rPr>
  </w:style>
  <w:style w:type="paragraph" w:customStyle="1" w:styleId="MediumGrid1-Accent21">
    <w:name w:val="Medium Grid 1 - Accent 21"/>
    <w:basedOn w:val="Normal"/>
    <w:qFormat/>
    <w:rsid w:val="00433A27"/>
    <w:pPr>
      <w:ind w:left="720"/>
      <w:contextualSpacing/>
    </w:pPr>
  </w:style>
  <w:style w:type="paragraph" w:customStyle="1" w:styleId="Pquestionheadingmc1stafterhead">
    <w:name w:val="P: question heading mc (1st after head)"/>
    <w:basedOn w:val="Normal"/>
    <w:qFormat/>
    <w:rsid w:val="00AE3897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AE3897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AE3897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character" w:customStyle="1" w:styleId="Cmarkslabel">
    <w:name w:val="C: marks label"/>
    <w:uiPriority w:val="1"/>
    <w:qFormat/>
    <w:rsid w:val="00AE3897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AE3897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AE3897"/>
    <w:pPr>
      <w:tabs>
        <w:tab w:val="right" w:pos="8505"/>
      </w:tabs>
    </w:pPr>
  </w:style>
  <w:style w:type="paragraph" w:customStyle="1" w:styleId="Pheadertext">
    <w:name w:val="P: header text"/>
    <w:qFormat/>
    <w:rsid w:val="003502E1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3502E1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3502E1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3502E1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3502E1"/>
    <w:rPr>
      <w:b/>
    </w:rPr>
  </w:style>
  <w:style w:type="paragraph" w:customStyle="1" w:styleId="Pquestiontextpartsa">
    <w:name w:val="P: question text parts (a)"/>
    <w:basedOn w:val="Pquestiontextmainstem"/>
    <w:qFormat/>
    <w:rsid w:val="003502E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02E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02E1"/>
    <w:pPr>
      <w:ind w:hanging="397"/>
    </w:pPr>
  </w:style>
  <w:style w:type="paragraph" w:customStyle="1" w:styleId="Ptabletext">
    <w:name w:val="P: table text"/>
    <w:basedOn w:val="Pquestiontextmainstem"/>
    <w:qFormat/>
    <w:rsid w:val="003502E1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3502E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3502E1"/>
    <w:rPr>
      <w:rFonts w:ascii="Times New Roman" w:hAnsi="Times New Roman"/>
      <w:i/>
    </w:rPr>
  </w:style>
  <w:style w:type="character" w:customStyle="1" w:styleId="Ptimtext">
    <w:name w:val="P: tim text"/>
    <w:rsid w:val="003502E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3502E1"/>
    <w:rPr>
      <w:vertAlign w:val="superscript"/>
    </w:rPr>
  </w:style>
  <w:style w:type="character" w:customStyle="1" w:styleId="Citalicsubscript">
    <w:name w:val="C: italic subscript"/>
    <w:uiPriority w:val="1"/>
    <w:qFormat/>
    <w:rsid w:val="003502E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3502E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3502E1"/>
    <w:rPr>
      <w:vertAlign w:val="subscript"/>
    </w:rPr>
  </w:style>
  <w:style w:type="paragraph" w:customStyle="1" w:styleId="PNotetodesigner">
    <w:name w:val="P: Note to designer"/>
    <w:basedOn w:val="Normal"/>
    <w:qFormat/>
    <w:rsid w:val="003502E1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3.emf"/><Relationship Id="rId63" Type="http://schemas.openxmlformats.org/officeDocument/2006/relationships/image" Target="media/image27.e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footer" Target="footer1.xml"/><Relationship Id="rId7" Type="http://schemas.openxmlformats.org/officeDocument/2006/relationships/settings" Target="settings.xml"/><Relationship Id="rId71" Type="http://schemas.openxmlformats.org/officeDocument/2006/relationships/image" Target="media/image31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emf"/><Relationship Id="rId11" Type="http://schemas.openxmlformats.org/officeDocument/2006/relationships/image" Target="media/image1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e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e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emf"/><Relationship Id="rId5" Type="http://schemas.openxmlformats.org/officeDocument/2006/relationships/styles" Target="styl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" Type="http://schemas.openxmlformats.org/officeDocument/2006/relationships/image" Target="media/image5.emf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e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image" Target="media/image8.emf"/><Relationship Id="rId33" Type="http://schemas.openxmlformats.org/officeDocument/2006/relationships/image" Target="media/image12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e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e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5" Type="http://schemas.openxmlformats.org/officeDocument/2006/relationships/image" Target="media/image3.e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endnotes" Target="endnotes.xml"/><Relationship Id="rId31" Type="http://schemas.openxmlformats.org/officeDocument/2006/relationships/image" Target="media/image11.e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e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Corrections Document" ma:contentTypeID="0x01010025794650E20435459B55685301856F5C00949C0F0BB1B16041A9F028AD9411E2EF" ma:contentTypeVersion="29" ma:contentTypeDescription="Create a new document." ma:contentTypeScope="" ma:versionID="6fef1aa26025b5fab2d377c1984b4a94">
  <xsd:schema xmlns:xsd="http://www.w3.org/2001/XMLSchema" xmlns:xs="http://www.w3.org/2001/XMLSchema" xmlns:p="http://schemas.microsoft.com/office/2006/metadata/properties" xmlns:ns2="439efa60-f5cc-4a47-a5a9-ce558e7575b6" targetNamespace="http://schemas.microsoft.com/office/2006/metadata/properties" ma:root="true" ma:fieldsID="ba97e649c90e5aa80a04721b4b170e00" ns2:_="">
    <xsd:import namespace="439efa60-f5cc-4a47-a5a9-ce558e7575b6"/>
    <xsd:element name="properties">
      <xsd:complexType>
        <xsd:sequence>
          <xsd:element name="documentManagement">
            <xsd:complexType>
              <xsd:all>
                <xsd:element ref="ns2:Series" minOccurs="0"/>
                <xsd:element ref="ns2:Archive_x0020_Thi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9efa60-f5cc-4a47-a5a9-ce558e7575b6" elementFormDefault="qualified">
    <xsd:import namespace="http://schemas.microsoft.com/office/2006/documentManagement/types"/>
    <xsd:import namespace="http://schemas.microsoft.com/office/infopath/2007/PartnerControls"/>
    <xsd:element name="Series" ma:index="8" nillable="true" ma:displayName="Series" ma:indexed="true" ma:internalName="Series1">
      <xsd:simpleType>
        <xsd:restriction base="dms:Text"/>
      </xsd:simpleType>
    </xsd:element>
    <xsd:element name="Archive_x0020_This" ma:index="9" nillable="true" ma:displayName="Archived" ma:default="0" ma:internalName="Archive_x0020_This0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ISBN or Project Cod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LongProperties xmlns="http://schemas.microsoft.com/office/2006/metadata/longProperties"/>
</file>

<file path=customXml/itemProps1.xml><?xml version="1.0" encoding="utf-8"?>
<ds:datastoreItem xmlns:ds="http://schemas.openxmlformats.org/officeDocument/2006/customXml" ds:itemID="{551B4500-4D2D-43D9-9D38-854C0F3E23D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39efa60-f5cc-4a47-a5a9-ce558e7575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706075F-E329-46AD-9353-8F637ABE7F8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D58C6A4-6513-4E96-A7A8-1FA5AA476CF2}">
  <ds:schemaRefs>
    <ds:schemaRef ds:uri="http://schemas.microsoft.com/office/2006/metadata/long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734</Words>
  <Characters>2528</Characters>
  <Application>Microsoft Office Word</Application>
  <DocSecurity>0</DocSecurity>
  <Lines>210</Lines>
  <Paragraphs>2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21</cp:revision>
  <dcterms:created xsi:type="dcterms:W3CDTF">2016-09-08T07:02:00Z</dcterms:created>
  <dcterms:modified xsi:type="dcterms:W3CDTF">2016-10-24T2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evel0">
    <vt:lpwstr/>
  </property>
  <property fmtid="{D5CDD505-2E9C-101B-9397-08002B2CF9AE}" pid="3" name="Title Subject">
    <vt:lpwstr>Pearson Maths 10-10A Ebook</vt:lpwstr>
  </property>
  <property fmtid="{D5CDD505-2E9C-101B-9397-08002B2CF9AE}" pid="4" name="ContentTypeId">
    <vt:lpwstr>0x01010025794650E20435459B55685301856F5C00949C0F0BB1B16041A9F028AD9411E2EF</vt:lpwstr>
  </property>
  <property fmtid="{D5CDD505-2E9C-101B-9397-08002B2CF9AE}" pid="5" name="Series1">
    <vt:lpwstr/>
  </property>
  <property fmtid="{D5CDD505-2E9C-101B-9397-08002B2CF9AE}" pid="6" name="Archive This0">
    <vt:lpwstr>1</vt:lpwstr>
  </property>
  <property fmtid="{D5CDD505-2E9C-101B-9397-08002B2CF9AE}" pid="7" name="MTWinEqns">
    <vt:bool>true</vt:bool>
  </property>
</Properties>
</file>